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Default="0088652A" w:rsidP="0088652A">
            <w:pPr>
              <w:snapToGrid w:val="0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inline distT="0" distB="0" distL="0" distR="0" wp14:anchorId="22D5A56A" wp14:editId="5E0DC4CA">
                  <wp:extent cx="2725420" cy="725805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5420" cy="72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Year 12 </w:t>
            </w:r>
            <w:r w:rsidR="00610DD2">
              <w:rPr>
                <w:rFonts w:ascii="Arial" w:hAnsi="Arial" w:cs="Arial"/>
              </w:rPr>
              <w:t>Methods</w:t>
            </w:r>
          </w:p>
          <w:p w14:paraId="4A4A6825" w14:textId="7720852A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EST  1</w:t>
            </w:r>
          </w:p>
          <w:p w14:paraId="238A2830" w14:textId="215AB73E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Friday </w:t>
            </w:r>
            <w:r w:rsidR="0090441C">
              <w:rPr>
                <w:rFonts w:ascii="Arial" w:hAnsi="Arial" w:cs="Arial"/>
              </w:rPr>
              <w:t xml:space="preserve">  </w:t>
            </w:r>
            <w:r w:rsidR="00610DD2">
              <w:rPr>
                <w:rFonts w:ascii="Arial" w:hAnsi="Arial" w:cs="Arial"/>
              </w:rPr>
              <w:t>22</w:t>
            </w:r>
            <w:r w:rsidRPr="00610DD2">
              <w:rPr>
                <w:rFonts w:ascii="Arial" w:hAnsi="Arial" w:cs="Arial"/>
              </w:rPr>
              <w:t xml:space="preserve">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 xml:space="preserve">February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>2019</w:t>
            </w:r>
          </w:p>
          <w:p w14:paraId="06347DA0" w14:textId="2853C2A0" w:rsidR="0088652A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IME:   45</w:t>
            </w:r>
            <w:r w:rsidRPr="00610DD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pt" o:ole="">
                  <v:imagedata r:id="rId9" o:title=""/>
                </v:shape>
                <o:OLEObject Type="Embed" ProgID="Equation.DSMT4" ShapeID="_x0000_i1025" DrawAspect="Content" ObjectID="_1611479103" r:id="rId10"/>
              </w:object>
            </w:r>
            <w:r w:rsidRPr="00610DD2">
              <w:rPr>
                <w:rFonts w:ascii="Arial" w:hAnsi="Arial" w:cs="Arial"/>
              </w:rPr>
              <w:t xml:space="preserve">  minutes working</w:t>
            </w:r>
          </w:p>
          <w:p w14:paraId="7AB5D706" w14:textId="77777777" w:rsidR="00153E99" w:rsidRDefault="001E5B0C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One page </w:t>
            </w:r>
          </w:p>
          <w:p w14:paraId="7DAAE25A" w14:textId="77777777" w:rsidR="00153E99" w:rsidRDefault="00153E99" w:rsidP="00610DD2">
            <w:pPr>
              <w:pStyle w:val="NoSpacing"/>
              <w:jc w:val="center"/>
              <w:rPr>
                <w:rFonts w:ascii="Arial" w:hAnsi="Arial" w:cs="Arial"/>
              </w:rPr>
            </w:pPr>
          </w:p>
          <w:p w14:paraId="305E4858" w14:textId="2D06EC7A" w:rsidR="001E5B0C" w:rsidRPr="00610DD2" w:rsidRDefault="001E5B0C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tes allowed</w:t>
            </w:r>
          </w:p>
          <w:p w14:paraId="26C421D8" w14:textId="2CD18E9A" w:rsidR="0088652A" w:rsidRPr="00610DD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alculator Assumed</w:t>
            </w:r>
          </w:p>
          <w:p w14:paraId="4D531038" w14:textId="410051F0" w:rsidR="0088652A" w:rsidRDefault="002A35ED" w:rsidP="00610DD2">
            <w:pPr>
              <w:pStyle w:val="NoSpacing"/>
              <w:jc w:val="center"/>
            </w:pPr>
            <w:r>
              <w:rPr>
                <w:rFonts w:ascii="Arial" w:hAnsi="Arial" w:cs="Arial"/>
              </w:rPr>
              <w:t>3</w:t>
            </w:r>
            <w:r w:rsidR="00C56E2A">
              <w:rPr>
                <w:rFonts w:ascii="Arial" w:hAnsi="Arial" w:cs="Arial"/>
              </w:rPr>
              <w:t>9</w:t>
            </w:r>
            <w:r w:rsidR="0088652A" w:rsidRPr="00610DD2">
              <w:rPr>
                <w:rFonts w:ascii="Arial" w:hAnsi="Arial" w:cs="Arial"/>
              </w:rPr>
              <w:t xml:space="preserve"> marks   </w:t>
            </w:r>
            <w:r w:rsidR="00C56E2A">
              <w:rPr>
                <w:rFonts w:ascii="Arial" w:hAnsi="Arial" w:cs="Arial"/>
              </w:rPr>
              <w:t>7</w:t>
            </w:r>
            <w:r w:rsidR="0088652A" w:rsidRPr="00610DD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77777777" w:rsidR="0088652A" w:rsidRDefault="0088652A" w:rsidP="0088652A">
      <w:pPr>
        <w:rPr>
          <w:rFonts w:ascii="Arial" w:hAnsi="Arial" w:cs="Arial"/>
          <w:lang w:eastAsia="ar-SA"/>
        </w:rPr>
      </w:pPr>
    </w:p>
    <w:p w14:paraId="5B80F474" w14:textId="48CA59BD" w:rsidR="0088652A" w:rsidRDefault="0088652A" w:rsidP="0088652A">
      <w:pPr>
        <w:rPr>
          <w:rFonts w:ascii="Arial" w:hAnsi="Arial" w:cs="Arial"/>
        </w:rPr>
      </w:pPr>
      <w:r>
        <w:rPr>
          <w:rFonts w:ascii="Arial" w:hAnsi="Arial" w:cs="Arial"/>
        </w:rPr>
        <w:t>Name:</w:t>
      </w:r>
      <w:r w:rsidR="00C002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_______________________________</w:t>
      </w:r>
      <w:r w:rsidR="00C0022E">
        <w:rPr>
          <w:rFonts w:ascii="Arial" w:hAnsi="Arial" w:cs="Arial"/>
        </w:rPr>
        <w:t xml:space="preserve">   </w:t>
      </w:r>
      <w:r w:rsidR="001E402C">
        <w:rPr>
          <w:rFonts w:ascii="Arial" w:hAnsi="Arial" w:cs="Arial"/>
        </w:rPr>
        <w:tab/>
      </w:r>
      <w:r>
        <w:rPr>
          <w:rFonts w:ascii="Arial" w:hAnsi="Arial" w:cs="Arial"/>
        </w:rPr>
        <w:t>Teacher: ___________________________</w:t>
      </w:r>
    </w:p>
    <w:p w14:paraId="25249D7B" w14:textId="2329D9D3" w:rsidR="00F9678B" w:rsidRPr="001E402C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="001E402C">
        <w:rPr>
          <w:rFonts w:ascii="Arial" w:hAnsi="Arial" w:cs="Arial"/>
          <w:b/>
        </w:rPr>
        <w:t>Note: All part questions worth more than 2 marks require working to obtain full marks.</w:t>
      </w:r>
    </w:p>
    <w:tbl>
      <w:tblPr>
        <w:tblStyle w:val="TableGrid"/>
        <w:tblpPr w:leftFromText="180" w:rightFromText="180" w:vertAnchor="text" w:horzAnchor="margin" w:tblpXSpec="center" w:tblpY="538"/>
        <w:tblOverlap w:val="never"/>
        <w:tblW w:w="0" w:type="auto"/>
        <w:tblLook w:val="04A0" w:firstRow="1" w:lastRow="0" w:firstColumn="1" w:lastColumn="0" w:noHBand="0" w:noVBand="1"/>
      </w:tblPr>
      <w:tblGrid>
        <w:gridCol w:w="984"/>
        <w:gridCol w:w="984"/>
        <w:gridCol w:w="984"/>
        <w:gridCol w:w="984"/>
        <w:gridCol w:w="985"/>
      </w:tblGrid>
      <w:tr w:rsidR="00CE131A" w:rsidRPr="00CE131A" w14:paraId="6FAE80D6" w14:textId="77777777" w:rsidTr="00CE131A">
        <w:trPr>
          <w:trHeight w:val="409"/>
        </w:trPr>
        <w:tc>
          <w:tcPr>
            <w:tcW w:w="984" w:type="dxa"/>
          </w:tcPr>
          <w:p w14:paraId="0DD4745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x</m:t>
                </m:r>
              </m:oMath>
            </m:oMathPara>
          </w:p>
        </w:tc>
        <w:tc>
          <w:tcPr>
            <w:tcW w:w="984" w:type="dxa"/>
          </w:tcPr>
          <w:p w14:paraId="2A7FF56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(x)</m:t>
                </m:r>
              </m:oMath>
            </m:oMathPara>
          </w:p>
        </w:tc>
        <w:tc>
          <w:tcPr>
            <w:tcW w:w="984" w:type="dxa"/>
          </w:tcPr>
          <w:p w14:paraId="09F5B14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'(x)</m:t>
                </m:r>
              </m:oMath>
            </m:oMathPara>
          </w:p>
        </w:tc>
        <w:tc>
          <w:tcPr>
            <w:tcW w:w="984" w:type="dxa"/>
          </w:tcPr>
          <w:p w14:paraId="319DDFBC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(x)</m:t>
                </m:r>
              </m:oMath>
            </m:oMathPara>
          </w:p>
        </w:tc>
        <w:tc>
          <w:tcPr>
            <w:tcW w:w="985" w:type="dxa"/>
          </w:tcPr>
          <w:p w14:paraId="109CEF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'(x)</m:t>
                </m:r>
              </m:oMath>
            </m:oMathPara>
          </w:p>
        </w:tc>
      </w:tr>
      <w:tr w:rsidR="00CE131A" w:rsidRPr="00CE131A" w14:paraId="5B319B7B" w14:textId="77777777" w:rsidTr="00CE131A">
        <w:trPr>
          <w:trHeight w:val="409"/>
        </w:trPr>
        <w:tc>
          <w:tcPr>
            <w:tcW w:w="984" w:type="dxa"/>
          </w:tcPr>
          <w:p w14:paraId="14919518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30117D3B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29FE0D2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124BB7B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5" w:type="dxa"/>
          </w:tcPr>
          <w:p w14:paraId="7DD478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</w:tr>
      <w:tr w:rsidR="00CE131A" w:rsidRPr="00CE131A" w14:paraId="2DBB7E54" w14:textId="77777777" w:rsidTr="00CE131A">
        <w:trPr>
          <w:trHeight w:val="409"/>
        </w:trPr>
        <w:tc>
          <w:tcPr>
            <w:tcW w:w="984" w:type="dxa"/>
          </w:tcPr>
          <w:p w14:paraId="1926B25A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C94D30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47187F0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427909E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5" w:type="dxa"/>
          </w:tcPr>
          <w:p w14:paraId="387CFB25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0</m:t>
                </m:r>
              </m:oMath>
            </m:oMathPara>
          </w:p>
        </w:tc>
      </w:tr>
      <w:tr w:rsidR="00CE131A" w:rsidRPr="00CE131A" w14:paraId="16471606" w14:textId="77777777" w:rsidTr="00CE131A">
        <w:trPr>
          <w:trHeight w:val="409"/>
        </w:trPr>
        <w:tc>
          <w:tcPr>
            <w:tcW w:w="984" w:type="dxa"/>
          </w:tcPr>
          <w:p w14:paraId="0CEA25B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0DB5EF7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7AF959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460AD65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5" w:type="dxa"/>
          </w:tcPr>
          <w:p w14:paraId="28CE881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</w:tr>
    </w:tbl>
    <w:p w14:paraId="55B0CE45" w14:textId="6DC89378" w:rsidR="00CB2980" w:rsidRPr="00CE131A" w:rsidRDefault="00CB2980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t>Question 1</w:t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  <w:t>(</w:t>
      </w:r>
      <w:r w:rsidR="00206B13">
        <w:rPr>
          <w:rFonts w:ascii="Arial" w:hAnsi="Arial" w:cs="Arial"/>
          <w:b/>
        </w:rPr>
        <w:t>4</w:t>
      </w:r>
      <w:r w:rsidR="00223753" w:rsidRPr="00CE131A">
        <w:rPr>
          <w:rFonts w:ascii="Arial" w:hAnsi="Arial" w:cs="Arial"/>
          <w:b/>
        </w:rPr>
        <w:t xml:space="preserve"> marks)</w:t>
      </w:r>
    </w:p>
    <w:p w14:paraId="4FAFDCF8" w14:textId="0840A9CB" w:rsidR="006935C3" w:rsidRPr="0078544F" w:rsidRDefault="00CE131A" w:rsidP="0078544F">
      <w:pPr>
        <w:rPr>
          <w:rFonts w:ascii="Arial" w:eastAsiaTheme="minorEastAsia" w:hAnsi="Arial" w:cs="Arial"/>
        </w:rPr>
      </w:pPr>
      <w:r w:rsidRPr="00CE131A">
        <w:rPr>
          <w:rFonts w:ascii="Arial" w:eastAsiaTheme="minorEastAsia" w:hAnsi="Arial" w:cs="Arial"/>
        </w:rPr>
        <w:br w:type="textWrapping" w:clear="all"/>
      </w:r>
    </w:p>
    <w:p w14:paraId="1E543894" w14:textId="3AE0FDED" w:rsidR="00206B13" w:rsidRDefault="00CE131A" w:rsidP="00CE131A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hAnsi="Arial" w:cs="Arial"/>
        </w:rPr>
        <w:t>Define</w:t>
      </w:r>
      <w:r w:rsidRPr="00CE131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h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Arial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den>
        </m:f>
      </m:oMath>
      <w:r w:rsidRPr="00CE131A">
        <w:rPr>
          <w:rFonts w:ascii="Arial" w:eastAsiaTheme="minorEastAsia" w:hAnsi="Arial" w:cs="Arial"/>
        </w:rPr>
        <w:t xml:space="preserve">, use the table to find the value for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h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2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Pr="00CE131A">
        <w:rPr>
          <w:rFonts w:ascii="Arial" w:eastAsiaTheme="minorEastAsia" w:hAnsi="Arial" w:cs="Arial"/>
        </w:rPr>
        <w:t xml:space="preserve">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2 marks)</w:t>
      </w:r>
    </w:p>
    <w:p w14:paraId="652BC140" w14:textId="5AA191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35ED3D3" w14:textId="67F0F2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1B7BBD36" w14:textId="1272B7DD" w:rsidR="00206B13" w:rsidRDefault="00206B13" w:rsidP="00985440">
      <w:pPr>
        <w:rPr>
          <w:rFonts w:ascii="Arial" w:eastAsiaTheme="minorEastAsia" w:hAnsi="Arial" w:cs="Arial"/>
        </w:rPr>
      </w:pPr>
    </w:p>
    <w:p w14:paraId="56045587" w14:textId="6FB93C3C" w:rsidR="00985440" w:rsidRDefault="00985440" w:rsidP="00985440">
      <w:pPr>
        <w:rPr>
          <w:rFonts w:ascii="Arial" w:eastAsiaTheme="minorEastAsia" w:hAnsi="Arial" w:cs="Arial"/>
        </w:rPr>
      </w:pPr>
    </w:p>
    <w:p w14:paraId="3048CEA5" w14:textId="742C6BBA" w:rsidR="00C0022E" w:rsidRDefault="00C0022E" w:rsidP="00985440">
      <w:pPr>
        <w:rPr>
          <w:rFonts w:ascii="Arial" w:eastAsiaTheme="minorEastAsia" w:hAnsi="Arial" w:cs="Arial"/>
        </w:rPr>
      </w:pPr>
    </w:p>
    <w:p w14:paraId="672DABF7" w14:textId="77777777" w:rsidR="00C0022E" w:rsidRPr="00985440" w:rsidRDefault="00C0022E" w:rsidP="00985440">
      <w:pPr>
        <w:rPr>
          <w:rFonts w:ascii="Arial" w:eastAsiaTheme="minorEastAsia" w:hAnsi="Arial" w:cs="Arial"/>
        </w:rPr>
      </w:pPr>
    </w:p>
    <w:p w14:paraId="7AEBFD51" w14:textId="4A62056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2D775AA7" w14:textId="77777777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637CC53" w14:textId="3A2CB2F8" w:rsidR="0078544F" w:rsidRDefault="0078544F" w:rsidP="00206B13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Define </w:t>
      </w:r>
      <m:oMath>
        <m:r>
          <w:rPr>
            <w:rFonts w:ascii="Cambria Math" w:eastAsiaTheme="minorEastAsia" w:hAnsi="Cambria Math" w:cs="Arial"/>
          </w:rPr>
          <m:t>I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=f(g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)</m:t>
        </m:r>
      </m:oMath>
      <w:r w:rsidR="00C827E5" w:rsidRPr="00206B13">
        <w:rPr>
          <w:rFonts w:ascii="Arial" w:eastAsiaTheme="minorEastAsia" w:hAnsi="Arial" w:cs="Arial"/>
        </w:rPr>
        <w:t>, use the table to find</w:t>
      </w:r>
      <w:r w:rsidR="00206B13">
        <w:rPr>
          <w:rFonts w:ascii="Arial" w:eastAsiaTheme="minorEastAsia" w:hAnsi="Arial" w:cs="Arial"/>
        </w:rPr>
        <w:t xml:space="preserve"> the value for</w:t>
      </w:r>
      <w:r w:rsidR="00C827E5" w:rsidRPr="00206B13">
        <w:rPr>
          <w:rFonts w:ascii="Arial" w:eastAsiaTheme="minorEastAsia" w:hAnsi="Arial" w:cs="Arial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r>
          <w:rPr>
            <w:rFonts w:ascii="Cambria Math" w:eastAsiaTheme="minorEastAsia" w:hAnsi="Cambria Math" w:cs="Arial"/>
          </w:rPr>
          <m:t>(3)</m:t>
        </m:r>
      </m:oMath>
      <w:r w:rsidR="00206B13">
        <w:rPr>
          <w:rFonts w:ascii="Arial" w:eastAsiaTheme="minorEastAsia" w:hAnsi="Arial" w:cs="Arial"/>
        </w:rPr>
        <w:t xml:space="preserve">.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2 marks)</w:t>
      </w:r>
    </w:p>
    <w:p w14:paraId="10E24DC3" w14:textId="77777777" w:rsidR="00206B13" w:rsidRPr="00206B13" w:rsidRDefault="00206B13" w:rsidP="00206B13">
      <w:pPr>
        <w:pStyle w:val="ListParagraph"/>
        <w:rPr>
          <w:rFonts w:ascii="Arial" w:eastAsiaTheme="minorEastAsia" w:hAnsi="Arial" w:cs="Arial"/>
        </w:rPr>
      </w:pPr>
    </w:p>
    <w:p w14:paraId="78C236D7" w14:textId="4DBEC586" w:rsidR="006F2054" w:rsidRDefault="006F2054">
      <w:pPr>
        <w:rPr>
          <w:rFonts w:ascii="Arial" w:hAnsi="Arial" w:cs="Arial"/>
          <w:sz w:val="20"/>
        </w:rPr>
      </w:pPr>
    </w:p>
    <w:p w14:paraId="2AAC836B" w14:textId="373A5C44" w:rsidR="006F2054" w:rsidRDefault="006F2054">
      <w:pPr>
        <w:rPr>
          <w:rFonts w:ascii="Arial" w:hAnsi="Arial" w:cs="Arial"/>
          <w:sz w:val="20"/>
        </w:rPr>
      </w:pPr>
    </w:p>
    <w:p w14:paraId="54F25F9D" w14:textId="714AEBBD" w:rsidR="006F2054" w:rsidRDefault="006F2054">
      <w:pPr>
        <w:rPr>
          <w:rFonts w:ascii="Arial" w:hAnsi="Arial" w:cs="Arial"/>
          <w:sz w:val="20"/>
        </w:rPr>
      </w:pPr>
    </w:p>
    <w:p w14:paraId="6242AC77" w14:textId="77777777" w:rsidR="006F2054" w:rsidRDefault="006F2054">
      <w:pPr>
        <w:rPr>
          <w:rFonts w:ascii="Arial" w:hAnsi="Arial" w:cs="Arial"/>
          <w:sz w:val="20"/>
        </w:rPr>
      </w:pPr>
    </w:p>
    <w:p w14:paraId="13FCAE7D" w14:textId="5FBEAD93" w:rsidR="00162565" w:rsidRPr="00CE131A" w:rsidRDefault="00162565">
      <w:pPr>
        <w:rPr>
          <w:rFonts w:ascii="Arial" w:hAnsi="Arial" w:cs="Arial"/>
        </w:rPr>
      </w:pPr>
    </w:p>
    <w:p w14:paraId="4BD281C4" w14:textId="77777777" w:rsidR="00740755" w:rsidRDefault="00740755" w:rsidP="00CE131A">
      <w:pPr>
        <w:rPr>
          <w:rFonts w:ascii="Arial" w:hAnsi="Arial" w:cs="Arial"/>
          <w:b/>
        </w:rPr>
      </w:pPr>
    </w:p>
    <w:p w14:paraId="714AD40A" w14:textId="77777777" w:rsidR="00740755" w:rsidRDefault="00740755" w:rsidP="00CE131A">
      <w:pPr>
        <w:rPr>
          <w:rFonts w:ascii="Arial" w:hAnsi="Arial" w:cs="Arial"/>
          <w:b/>
        </w:rPr>
      </w:pPr>
    </w:p>
    <w:p w14:paraId="74E5B69B" w14:textId="77777777" w:rsidR="00740755" w:rsidRDefault="00740755" w:rsidP="00CE131A">
      <w:pPr>
        <w:rPr>
          <w:rFonts w:ascii="Arial" w:hAnsi="Arial" w:cs="Arial"/>
          <w:b/>
        </w:rPr>
      </w:pPr>
    </w:p>
    <w:p w14:paraId="1C25D806" w14:textId="77777777" w:rsidR="00740755" w:rsidRDefault="00740755" w:rsidP="00CE131A">
      <w:pPr>
        <w:rPr>
          <w:rFonts w:ascii="Arial" w:hAnsi="Arial" w:cs="Arial"/>
          <w:b/>
        </w:rPr>
      </w:pPr>
    </w:p>
    <w:p w14:paraId="5C7A6F62" w14:textId="77777777" w:rsidR="00E573A2" w:rsidRDefault="00E573A2" w:rsidP="00CE131A">
      <w:pPr>
        <w:rPr>
          <w:rFonts w:ascii="Arial" w:hAnsi="Arial" w:cs="Arial"/>
          <w:b/>
        </w:rPr>
      </w:pPr>
    </w:p>
    <w:p w14:paraId="03181BA6" w14:textId="5AD946B5" w:rsidR="00CE131A" w:rsidRPr="00CE131A" w:rsidRDefault="00162565" w:rsidP="00CE131A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t>Question 2</w:t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CE131A">
        <w:rPr>
          <w:rFonts w:ascii="Arial" w:hAnsi="Arial" w:cs="Arial"/>
          <w:b/>
        </w:rPr>
        <w:t>(3</w:t>
      </w:r>
      <w:r w:rsidR="00BF485F" w:rsidRPr="00CE131A">
        <w:rPr>
          <w:rFonts w:ascii="Arial" w:hAnsi="Arial" w:cs="Arial"/>
          <w:b/>
        </w:rPr>
        <w:t xml:space="preserve"> marks)</w:t>
      </w:r>
    </w:p>
    <w:p w14:paraId="4EE9634E" w14:textId="77777777" w:rsidR="00CE131A" w:rsidRPr="00CE131A" w:rsidRDefault="00CE131A" w:rsidP="00CE131A">
      <w:pPr>
        <w:rPr>
          <w:rFonts w:ascii="Arial" w:hAnsi="Arial" w:cs="Arial"/>
        </w:rPr>
      </w:pPr>
      <w:r w:rsidRPr="00CE131A">
        <w:rPr>
          <w:rFonts w:ascii="Arial" w:hAnsi="Arial" w:cs="Arial"/>
        </w:rPr>
        <w:t xml:space="preserve">Find the equation of the line tangent to the func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2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 xml:space="preserve"> </m:t>
        </m:r>
      </m:oMath>
      <w:r w:rsidRPr="00CE131A">
        <w:rPr>
          <w:rFonts w:ascii="Arial" w:hAnsi="Arial" w:cs="Arial"/>
        </w:rPr>
        <w:t xml:space="preserve">at the point </w:t>
      </w:r>
      <m:oMath>
        <m:r>
          <w:rPr>
            <w:rFonts w:ascii="Cambria Math" w:hAnsi="Cambria Math" w:cs="Arial"/>
          </w:rPr>
          <m:t>(2, 2)</m:t>
        </m:r>
      </m:oMath>
      <w:r w:rsidRPr="00CE131A">
        <w:rPr>
          <w:rFonts w:ascii="Arial" w:hAnsi="Arial" w:cs="Arial"/>
        </w:rPr>
        <w:t>.  Give your answer in the gradient-intercept form.</w:t>
      </w:r>
    </w:p>
    <w:p w14:paraId="6A93836C" w14:textId="77777777" w:rsidR="00CE131A" w:rsidRPr="00CE131A" w:rsidRDefault="00CE131A" w:rsidP="00CE131A">
      <w:pPr>
        <w:rPr>
          <w:rFonts w:ascii="Arial" w:hAnsi="Arial" w:cs="Arial"/>
        </w:rPr>
      </w:pPr>
    </w:p>
    <w:p w14:paraId="0CB06303" w14:textId="6270AEB2" w:rsidR="00922D5F" w:rsidRDefault="00922D5F" w:rsidP="00D06799">
      <w:pPr>
        <w:rPr>
          <w:rFonts w:ascii="Arial" w:hAnsi="Arial" w:cs="Arial"/>
          <w:sz w:val="20"/>
        </w:rPr>
      </w:pPr>
    </w:p>
    <w:p w14:paraId="17EAD4C8" w14:textId="445440CD" w:rsidR="00740755" w:rsidRDefault="00740755" w:rsidP="00D06799">
      <w:pPr>
        <w:rPr>
          <w:rFonts w:ascii="Arial" w:hAnsi="Arial" w:cs="Arial"/>
          <w:sz w:val="20"/>
        </w:rPr>
      </w:pPr>
    </w:p>
    <w:p w14:paraId="6F46BF6D" w14:textId="082AB954" w:rsidR="00C56E2A" w:rsidRDefault="00C56E2A" w:rsidP="00D06799">
      <w:pPr>
        <w:rPr>
          <w:rFonts w:ascii="Arial" w:hAnsi="Arial" w:cs="Arial"/>
          <w:sz w:val="20"/>
        </w:rPr>
      </w:pPr>
    </w:p>
    <w:p w14:paraId="6A148163" w14:textId="2FB4A3CF" w:rsidR="00C56E2A" w:rsidRDefault="00C56E2A" w:rsidP="00D06799">
      <w:pPr>
        <w:rPr>
          <w:rFonts w:ascii="Arial" w:hAnsi="Arial" w:cs="Arial"/>
          <w:sz w:val="20"/>
        </w:rPr>
      </w:pPr>
    </w:p>
    <w:p w14:paraId="3FFD04CE" w14:textId="68AE2D0C" w:rsidR="00C56E2A" w:rsidRDefault="00C56E2A" w:rsidP="00D06799">
      <w:pPr>
        <w:rPr>
          <w:rFonts w:ascii="Arial" w:hAnsi="Arial" w:cs="Arial"/>
          <w:sz w:val="20"/>
        </w:rPr>
      </w:pPr>
    </w:p>
    <w:p w14:paraId="7D0319DF" w14:textId="7B046B28" w:rsidR="00C56E2A" w:rsidRDefault="00C56E2A" w:rsidP="00D06799">
      <w:pPr>
        <w:rPr>
          <w:rFonts w:ascii="Arial" w:hAnsi="Arial" w:cs="Arial"/>
          <w:sz w:val="20"/>
        </w:rPr>
      </w:pPr>
    </w:p>
    <w:p w14:paraId="738FD424" w14:textId="6FCA5798" w:rsidR="00C56E2A" w:rsidRDefault="00C56E2A" w:rsidP="00D06799">
      <w:pPr>
        <w:rPr>
          <w:rFonts w:ascii="Arial" w:hAnsi="Arial" w:cs="Arial"/>
          <w:sz w:val="20"/>
        </w:rPr>
      </w:pPr>
    </w:p>
    <w:p w14:paraId="408F5F6D" w14:textId="77777777" w:rsidR="00C56E2A" w:rsidRDefault="00C56E2A" w:rsidP="00D06799">
      <w:pPr>
        <w:rPr>
          <w:rFonts w:ascii="Arial" w:hAnsi="Arial" w:cs="Arial"/>
          <w:sz w:val="20"/>
        </w:rPr>
      </w:pPr>
    </w:p>
    <w:p w14:paraId="24AACFBC" w14:textId="47F033D1" w:rsidR="00740755" w:rsidRPr="00120090" w:rsidRDefault="00740755" w:rsidP="00D06799">
      <w:pPr>
        <w:rPr>
          <w:rFonts w:ascii="Arial" w:hAnsi="Arial" w:cs="Arial"/>
          <w:b/>
          <w:sz w:val="20"/>
        </w:rPr>
      </w:pPr>
    </w:p>
    <w:p w14:paraId="6500AE91" w14:textId="6DE3CEA8" w:rsidR="00740755" w:rsidRPr="00C56E2A" w:rsidRDefault="00120090" w:rsidP="00D06799">
      <w:pPr>
        <w:rPr>
          <w:rFonts w:ascii="Arial" w:hAnsi="Arial" w:cs="Arial"/>
          <w:b/>
        </w:rPr>
      </w:pPr>
      <w:r w:rsidRPr="00C56E2A">
        <w:rPr>
          <w:rFonts w:ascii="Arial" w:hAnsi="Arial" w:cs="Arial"/>
          <w:b/>
        </w:rPr>
        <w:t xml:space="preserve">Question 3 </w:t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  <w:t>(3 marks)</w:t>
      </w:r>
    </w:p>
    <w:p w14:paraId="577BF2C0" w14:textId="56E430B4" w:rsidR="00120090" w:rsidRPr="00C56E2A" w:rsidRDefault="00C56E2A" w:rsidP="00D06799">
      <w:pPr>
        <w:rPr>
          <w:rFonts w:ascii="Arial" w:hAnsi="Arial" w:cs="Arial"/>
        </w:rPr>
      </w:pPr>
      <w:r w:rsidRPr="00C56E2A">
        <w:rPr>
          <w:rFonts w:ascii="Arial" w:hAnsi="Arial" w:cs="Arial"/>
        </w:rPr>
        <w:t xml:space="preserve">The time period </w:t>
      </w:r>
      <w:r w:rsidRPr="00C56E2A">
        <w:rPr>
          <w:rFonts w:ascii="Arial" w:hAnsi="Arial" w:cs="Arial"/>
          <w:position w:val="-4"/>
        </w:rPr>
        <w:object w:dxaOrig="220" w:dyaOrig="260" w14:anchorId="0459DDFE">
          <v:shape id="_x0000_i1062" type="#_x0000_t75" style="width:11pt;height:13pt" o:ole="">
            <v:imagedata r:id="rId11" o:title=""/>
          </v:shape>
          <o:OLEObject Type="Embed" ProgID="Equation.DSMT4" ShapeID="_x0000_i1062" DrawAspect="Content" ObjectID="_1611479104" r:id="rId12"/>
        </w:object>
      </w:r>
      <w:r w:rsidRPr="00C56E2A">
        <w:rPr>
          <w:rFonts w:ascii="Arial" w:hAnsi="Arial" w:cs="Arial"/>
        </w:rPr>
        <w:t xml:space="preserve"> for a simple pendulum of length </w:t>
      </w:r>
      <w:r w:rsidRPr="00C56E2A">
        <w:rPr>
          <w:rFonts w:ascii="Arial" w:hAnsi="Arial" w:cs="Arial"/>
          <w:position w:val="-6"/>
        </w:rPr>
        <w:object w:dxaOrig="139" w:dyaOrig="279" w14:anchorId="7860B69D">
          <v:shape id="_x0000_i1066" type="#_x0000_t75" style="width:7pt;height:14pt" o:ole="">
            <v:imagedata r:id="rId13" o:title=""/>
          </v:shape>
          <o:OLEObject Type="Embed" ProgID="Equation.DSMT4" ShapeID="_x0000_i1066" DrawAspect="Content" ObjectID="_1611479105" r:id="rId14"/>
        </w:object>
      </w:r>
      <w:r>
        <w:rPr>
          <w:rFonts w:ascii="Arial" w:hAnsi="Arial" w:cs="Arial"/>
        </w:rPr>
        <w:t xml:space="preserve"> is given by </w:t>
      </w:r>
      <w:r w:rsidRPr="00C56E2A">
        <w:rPr>
          <w:rFonts w:ascii="Arial" w:hAnsi="Arial" w:cs="Arial"/>
          <w:position w:val="-30"/>
        </w:rPr>
        <w:object w:dxaOrig="1120" w:dyaOrig="740" w14:anchorId="2E332D13">
          <v:shape id="_x0000_i1069" type="#_x0000_t75" style="width:56pt;height:37pt" o:ole="">
            <v:imagedata r:id="rId15" o:title=""/>
          </v:shape>
          <o:OLEObject Type="Embed" ProgID="Equation.DSMT4" ShapeID="_x0000_i1069" DrawAspect="Content" ObjectID="_1611479106" r:id="rId16"/>
        </w:object>
      </w:r>
      <w:r>
        <w:rPr>
          <w:rFonts w:ascii="Arial" w:hAnsi="Arial" w:cs="Arial"/>
        </w:rPr>
        <w:t xml:space="preserve"> where </w:t>
      </w:r>
      <w:r w:rsidRPr="00C56E2A">
        <w:rPr>
          <w:rFonts w:ascii="Arial" w:hAnsi="Arial" w:cs="Arial"/>
          <w:position w:val="-10"/>
        </w:rPr>
        <w:object w:dxaOrig="220" w:dyaOrig="260" w14:anchorId="5C216C5C">
          <v:shape id="_x0000_i1072" type="#_x0000_t75" style="width:11pt;height:13pt" o:ole="">
            <v:imagedata r:id="rId17" o:title=""/>
          </v:shape>
          <o:OLEObject Type="Embed" ProgID="Equation.DSMT4" ShapeID="_x0000_i1072" DrawAspect="Content" ObjectID="_1611479107" r:id="rId18"/>
        </w:object>
      </w:r>
      <w:r>
        <w:rPr>
          <w:rFonts w:ascii="Arial" w:hAnsi="Arial" w:cs="Arial"/>
        </w:rPr>
        <w:t xml:space="preserve"> is a constant. If the length changes by 3%, use the incremental formula to estimate the percentage change in the period.</w:t>
      </w:r>
    </w:p>
    <w:p w14:paraId="3C3072E3" w14:textId="29B44E13" w:rsidR="00740755" w:rsidRDefault="00740755" w:rsidP="00D06799">
      <w:pPr>
        <w:rPr>
          <w:rFonts w:ascii="Arial" w:hAnsi="Arial" w:cs="Arial"/>
          <w:sz w:val="20"/>
        </w:rPr>
      </w:pPr>
    </w:p>
    <w:p w14:paraId="51D2FB5C" w14:textId="77777777" w:rsidR="00740755" w:rsidRDefault="00740755" w:rsidP="00740755">
      <w:pPr>
        <w:rPr>
          <w:rFonts w:ascii="Arial" w:hAnsi="Arial" w:cs="Arial"/>
          <w:sz w:val="20"/>
        </w:rPr>
      </w:pPr>
    </w:p>
    <w:p w14:paraId="31986841" w14:textId="574CA027" w:rsidR="00C56E2A" w:rsidRDefault="00C56E2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br w:type="page"/>
      </w:r>
    </w:p>
    <w:p w14:paraId="31A8E3EB" w14:textId="77777777" w:rsidR="006F2054" w:rsidRDefault="006F2054" w:rsidP="00D06799">
      <w:pPr>
        <w:rPr>
          <w:rFonts w:ascii="Arial" w:hAnsi="Arial" w:cs="Arial"/>
          <w:sz w:val="20"/>
        </w:rPr>
      </w:pPr>
    </w:p>
    <w:p w14:paraId="7D546273" w14:textId="64FA0344" w:rsidR="0058020A" w:rsidRPr="006F2054" w:rsidRDefault="0058020A" w:rsidP="00D06799">
      <w:pPr>
        <w:rPr>
          <w:rFonts w:ascii="Arial" w:hAnsi="Arial" w:cs="Arial"/>
          <w:b/>
        </w:rPr>
      </w:pPr>
      <w:r w:rsidRPr="006F2054">
        <w:rPr>
          <w:rFonts w:ascii="Arial" w:hAnsi="Arial" w:cs="Arial"/>
          <w:b/>
        </w:rPr>
        <w:t xml:space="preserve">Question </w:t>
      </w:r>
      <w:r w:rsidR="00C56E2A">
        <w:rPr>
          <w:rFonts w:ascii="Arial" w:hAnsi="Arial" w:cs="Arial"/>
          <w:b/>
        </w:rPr>
        <w:t>4</w:t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>(7 marks)</w:t>
      </w:r>
    </w:p>
    <w:p w14:paraId="2537832A" w14:textId="0D6A6250" w:rsidR="001D25AB" w:rsidRPr="006F2054" w:rsidRDefault="00DB0404" w:rsidP="00D06799">
      <w:pPr>
        <w:rPr>
          <w:rFonts w:ascii="Arial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A company is purchasing a type of </w:t>
      </w:r>
      <w:r w:rsidR="008D09C1" w:rsidRPr="006F2054">
        <w:rPr>
          <w:rFonts w:ascii="Arial" w:hAnsi="Arial" w:cs="Arial"/>
          <w:color w:val="333333"/>
        </w:rPr>
        <w:t>thin sheet metal</w:t>
      </w:r>
      <w:r w:rsidR="0058020A" w:rsidRPr="006F2054">
        <w:rPr>
          <w:rFonts w:ascii="Arial" w:hAnsi="Arial" w:cs="Arial"/>
          <w:color w:val="333333"/>
        </w:rPr>
        <w:t xml:space="preserve"> required to make a closed cylindrical container </w:t>
      </w:r>
      <w:r w:rsidR="008D09C1" w:rsidRPr="006F2054">
        <w:rPr>
          <w:rFonts w:ascii="Arial" w:hAnsi="Arial" w:cs="Arial"/>
          <w:color w:val="333333"/>
        </w:rPr>
        <w:t xml:space="preserve">with </w:t>
      </w:r>
      <w:r w:rsidR="0058020A" w:rsidRPr="006F2054">
        <w:rPr>
          <w:rFonts w:ascii="Arial" w:hAnsi="Arial" w:cs="Arial"/>
          <w:color w:val="333333"/>
        </w:rPr>
        <w:t xml:space="preserve">a capacity of </w:t>
      </w:r>
      <w:r w:rsidR="001F548F" w:rsidRPr="006F2054">
        <w:rPr>
          <w:rFonts w:ascii="Arial" w:hAnsi="Arial" w:cs="Arial"/>
          <w:color w:val="333333"/>
        </w:rPr>
        <w:t>4</w:t>
      </w:r>
      <w:r w:rsidR="0058020A" w:rsidRPr="006F2054">
        <w:rPr>
          <w:rFonts w:ascii="Arial" w:hAnsi="Arial" w:cs="Arial"/>
          <w:color w:val="333333"/>
        </w:rPr>
        <w:t>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58020A" w:rsidRPr="006F2054">
        <w:rPr>
          <w:rFonts w:ascii="Arial" w:hAnsi="Arial" w:cs="Arial"/>
          <w:color w:val="333333"/>
        </w:rPr>
        <w:t xml:space="preserve"> cm</w:t>
      </w:r>
      <w:r w:rsidR="0058020A" w:rsidRPr="006F2054">
        <w:rPr>
          <w:rFonts w:ascii="Arial" w:hAnsi="Arial" w:cs="Arial"/>
          <w:color w:val="333333"/>
          <w:vertAlign w:val="superscript"/>
        </w:rPr>
        <w:t>3</w:t>
      </w:r>
      <w:r w:rsidR="0058020A" w:rsidRPr="006F2054">
        <w:rPr>
          <w:rFonts w:ascii="Arial" w:hAnsi="Arial" w:cs="Arial"/>
          <w:color w:val="333333"/>
        </w:rPr>
        <w:t>.</w:t>
      </w:r>
    </w:p>
    <w:p w14:paraId="56586B42" w14:textId="1048882C" w:rsidR="00ED6284" w:rsidRPr="006F2054" w:rsidRDefault="009E7D1A" w:rsidP="00C0055A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Let the radius of the cylindrical base be </w:t>
      </w:r>
      <m:oMath>
        <m:r>
          <w:rPr>
            <w:rFonts w:ascii="Cambria Math" w:hAnsi="Cambria Math" w:cs="Arial"/>
            <w:color w:val="333333"/>
          </w:rPr>
          <m:t>r.</m:t>
        </m:r>
      </m:oMath>
      <w:r w:rsidR="001D25AB" w:rsidRPr="006F2054">
        <w:rPr>
          <w:rFonts w:ascii="Arial" w:eastAsiaTheme="minorEastAsia" w:hAnsi="Arial" w:cs="Arial"/>
          <w:color w:val="333333"/>
        </w:rPr>
        <w:t xml:space="preserve"> Find the expression for the height </w:t>
      </w:r>
      <m:oMath>
        <m:r>
          <w:rPr>
            <w:rFonts w:ascii="Cambria Math" w:eastAsiaTheme="minorEastAsia" w:hAnsi="Cambria Math" w:cs="Arial"/>
            <w:color w:val="333333"/>
          </w:rPr>
          <m:t>h</m:t>
        </m:r>
      </m:oMath>
      <w:r w:rsidR="001D25AB" w:rsidRPr="006F2054">
        <w:rPr>
          <w:rFonts w:ascii="Arial" w:eastAsiaTheme="minorEastAsia" w:hAnsi="Arial" w:cs="Arial"/>
          <w:color w:val="333333"/>
        </w:rPr>
        <w:t xml:space="preserve"> in terms of </w:t>
      </w:r>
      <m:oMath>
        <m:r>
          <w:rPr>
            <w:rFonts w:ascii="Cambria Math" w:eastAsiaTheme="minorEastAsia" w:hAnsi="Cambria Math" w:cs="Arial"/>
            <w:color w:val="333333"/>
          </w:rPr>
          <m:t>r.</m:t>
        </m:r>
      </m:oMath>
      <w:r w:rsidR="00ED6284" w:rsidRPr="006F2054">
        <w:rPr>
          <w:rFonts w:ascii="Arial" w:eastAsiaTheme="minorEastAsia" w:hAnsi="Arial" w:cs="Arial"/>
          <w:color w:val="333333"/>
        </w:rPr>
        <w:t xml:space="preserve"> </w:t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  <w:t xml:space="preserve">   </w:t>
      </w:r>
      <w:r w:rsidR="00E573A2">
        <w:rPr>
          <w:rFonts w:ascii="Arial" w:eastAsiaTheme="minorEastAsia" w:hAnsi="Arial" w:cs="Arial"/>
          <w:color w:val="333333"/>
        </w:rPr>
        <w:tab/>
      </w:r>
      <w:r w:rsidR="00E573A2">
        <w:rPr>
          <w:rFonts w:ascii="Arial" w:eastAsiaTheme="minorEastAsia" w:hAnsi="Arial" w:cs="Arial"/>
          <w:color w:val="333333"/>
        </w:rPr>
        <w:tab/>
      </w:r>
      <w:r w:rsidR="00740755" w:rsidRPr="006F2054">
        <w:rPr>
          <w:rFonts w:ascii="Arial" w:eastAsiaTheme="minorEastAsia" w:hAnsi="Arial" w:cs="Arial"/>
          <w:color w:val="333333"/>
        </w:rPr>
        <w:t>(1 mark)</w:t>
      </w:r>
    </w:p>
    <w:p w14:paraId="462E0C2E" w14:textId="6D90F42E" w:rsidR="0058020A" w:rsidRPr="006F2054" w:rsidRDefault="0058020A" w:rsidP="00ED6284">
      <w:pPr>
        <w:pStyle w:val="ListParagraph"/>
        <w:ind w:left="7920"/>
        <w:rPr>
          <w:rFonts w:ascii="Arial" w:eastAsiaTheme="minorEastAsia" w:hAnsi="Arial" w:cs="Arial"/>
          <w:color w:val="333333"/>
        </w:rPr>
      </w:pPr>
    </w:p>
    <w:p w14:paraId="12F4693C" w14:textId="21566498" w:rsidR="00876597" w:rsidRPr="006F2054" w:rsidRDefault="00876597" w:rsidP="00876597">
      <w:pPr>
        <w:pStyle w:val="ListParagraph"/>
        <w:rPr>
          <w:rFonts w:ascii="Arial" w:eastAsiaTheme="minorEastAsia" w:hAnsi="Arial" w:cs="Arial"/>
          <w:color w:val="333333"/>
        </w:rPr>
      </w:pPr>
    </w:p>
    <w:p w14:paraId="76406EED" w14:textId="62D78E84" w:rsidR="00740755" w:rsidRPr="00740755" w:rsidRDefault="00740755" w:rsidP="00740755">
      <w:pPr>
        <w:rPr>
          <w:rFonts w:ascii="Arial" w:eastAsiaTheme="minorEastAsia" w:hAnsi="Arial" w:cs="Arial"/>
          <w:color w:val="333333"/>
        </w:rPr>
      </w:pPr>
    </w:p>
    <w:p w14:paraId="24446757" w14:textId="499CAAFE" w:rsidR="00C0055A" w:rsidRPr="006F2054" w:rsidRDefault="00ED6284" w:rsidP="00C0055A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6F2054">
        <w:rPr>
          <w:rFonts w:ascii="Arial" w:hAnsi="Arial" w:cs="Arial"/>
        </w:rPr>
        <w:t>Hence, f</w:t>
      </w:r>
      <w:r w:rsidR="00DB593E" w:rsidRPr="006F2054">
        <w:rPr>
          <w:rFonts w:ascii="Arial" w:hAnsi="Arial" w:cs="Arial"/>
        </w:rPr>
        <w:t>ind</w:t>
      </w:r>
      <w:r w:rsidR="00EE128E" w:rsidRPr="006F2054">
        <w:rPr>
          <w:rFonts w:ascii="Arial" w:hAnsi="Arial" w:cs="Arial"/>
        </w:rPr>
        <w:t xml:space="preserve"> the expression </w:t>
      </w:r>
      <w:r w:rsidR="00DB593E" w:rsidRPr="006F2054">
        <w:rPr>
          <w:rFonts w:ascii="Arial" w:hAnsi="Arial" w:cs="Arial"/>
        </w:rPr>
        <w:t xml:space="preserve">for the surface area of the cylinder in terms of </w:t>
      </w:r>
      <m:oMath>
        <m:r>
          <w:rPr>
            <w:rFonts w:ascii="Cambria Math" w:hAnsi="Cambria Math" w:cs="Arial"/>
          </w:rPr>
          <m:t>r.</m:t>
        </m:r>
      </m:oMath>
      <w:r w:rsidR="006F2054">
        <w:rPr>
          <w:rFonts w:ascii="Arial" w:eastAsiaTheme="minorEastAsia" w:hAnsi="Arial" w:cs="Arial"/>
        </w:rPr>
        <w:t xml:space="preserve"> </w:t>
      </w:r>
      <w:r w:rsidR="00E573A2">
        <w:rPr>
          <w:rFonts w:ascii="Arial" w:eastAsiaTheme="minorEastAsia" w:hAnsi="Arial" w:cs="Arial"/>
        </w:rPr>
        <w:tab/>
      </w:r>
      <w:r w:rsidRPr="006F2054">
        <w:rPr>
          <w:rFonts w:ascii="Arial" w:eastAsiaTheme="minorEastAsia" w:hAnsi="Arial" w:cs="Arial"/>
        </w:rPr>
        <w:t>(2 marks)</w:t>
      </w:r>
    </w:p>
    <w:p w14:paraId="205B06EC" w14:textId="77777777" w:rsidR="00876597" w:rsidRPr="006F2054" w:rsidRDefault="00876597" w:rsidP="00876597">
      <w:pPr>
        <w:pStyle w:val="ListParagraph"/>
        <w:rPr>
          <w:rFonts w:ascii="Arial" w:hAnsi="Arial" w:cs="Arial"/>
        </w:rPr>
      </w:pPr>
    </w:p>
    <w:p w14:paraId="569B56BA" w14:textId="20EC628D" w:rsidR="00876597" w:rsidRDefault="00876597" w:rsidP="00876597">
      <w:pPr>
        <w:pStyle w:val="ListParagraph"/>
        <w:rPr>
          <w:rFonts w:ascii="Arial" w:hAnsi="Arial" w:cs="Arial"/>
        </w:rPr>
      </w:pPr>
    </w:p>
    <w:p w14:paraId="278D76CB" w14:textId="79130CBB" w:rsidR="00740755" w:rsidRDefault="00740755" w:rsidP="00876597">
      <w:pPr>
        <w:pStyle w:val="ListParagraph"/>
        <w:rPr>
          <w:rFonts w:ascii="Arial" w:hAnsi="Arial" w:cs="Arial"/>
        </w:rPr>
      </w:pPr>
    </w:p>
    <w:p w14:paraId="6ADC4A9B" w14:textId="20271312" w:rsidR="00740755" w:rsidRDefault="00740755" w:rsidP="00876597">
      <w:pPr>
        <w:pStyle w:val="ListParagraph"/>
        <w:rPr>
          <w:rFonts w:ascii="Arial" w:hAnsi="Arial" w:cs="Arial"/>
        </w:rPr>
      </w:pPr>
    </w:p>
    <w:p w14:paraId="16136FA2" w14:textId="77777777" w:rsidR="00740755" w:rsidRPr="006F2054" w:rsidRDefault="00740755" w:rsidP="00876597">
      <w:pPr>
        <w:pStyle w:val="ListParagraph"/>
        <w:rPr>
          <w:rFonts w:ascii="Arial" w:hAnsi="Arial" w:cs="Arial"/>
        </w:rPr>
      </w:pPr>
    </w:p>
    <w:p w14:paraId="0DD7D1C0" w14:textId="2B967284" w:rsidR="00ED6284" w:rsidRPr="006F2054" w:rsidRDefault="00ED6284" w:rsidP="00876597">
      <w:pPr>
        <w:pStyle w:val="ListParagraph"/>
        <w:rPr>
          <w:rFonts w:ascii="Arial" w:hAnsi="Arial" w:cs="Arial"/>
        </w:rPr>
      </w:pPr>
    </w:p>
    <w:p w14:paraId="53DD3D8D" w14:textId="77777777" w:rsidR="00ED6284" w:rsidRPr="00740755" w:rsidRDefault="00ED6284" w:rsidP="00740755">
      <w:pPr>
        <w:rPr>
          <w:rFonts w:ascii="Arial" w:hAnsi="Arial" w:cs="Arial"/>
        </w:rPr>
      </w:pPr>
    </w:p>
    <w:p w14:paraId="1C8AE0B1" w14:textId="77777777" w:rsidR="00E67280" w:rsidRDefault="00616FED" w:rsidP="00876597">
      <w:pPr>
        <w:pStyle w:val="ListParagraph"/>
        <w:numPr>
          <w:ilvl w:val="0"/>
          <w:numId w:val="4"/>
        </w:numPr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Using calculus,</w:t>
      </w:r>
      <w:r w:rsidR="00ED6284" w:rsidRPr="006F2054">
        <w:rPr>
          <w:rFonts w:ascii="Arial" w:hAnsi="Arial" w:cs="Arial"/>
          <w:color w:val="333333"/>
        </w:rPr>
        <w:t xml:space="preserve"> </w:t>
      </w:r>
      <w:r>
        <w:rPr>
          <w:rFonts w:ascii="Arial" w:hAnsi="Arial" w:cs="Arial"/>
          <w:color w:val="333333"/>
        </w:rPr>
        <w:t>determine</w:t>
      </w:r>
      <w:r w:rsidR="00876597" w:rsidRPr="006F2054">
        <w:rPr>
          <w:rFonts w:ascii="Arial" w:hAnsi="Arial" w:cs="Arial"/>
          <w:color w:val="333333"/>
        </w:rPr>
        <w:t xml:space="preserve"> the least area of metal required to make a closed cylindrical container from thin sheet metal in order that it will have a capacity of 4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876597" w:rsidRPr="006F2054">
        <w:rPr>
          <w:rFonts w:ascii="Arial" w:hAnsi="Arial" w:cs="Arial"/>
          <w:color w:val="333333"/>
        </w:rPr>
        <w:t xml:space="preserve"> cm</w:t>
      </w:r>
      <w:r w:rsidR="00876597" w:rsidRPr="006F2054">
        <w:rPr>
          <w:rFonts w:ascii="Arial" w:hAnsi="Arial" w:cs="Arial"/>
          <w:color w:val="333333"/>
          <w:vertAlign w:val="superscript"/>
        </w:rPr>
        <w:t>3</w:t>
      </w:r>
      <w:r w:rsidR="00876597" w:rsidRPr="006F2054">
        <w:rPr>
          <w:rFonts w:ascii="Arial" w:hAnsi="Arial" w:cs="Arial"/>
          <w:color w:val="333333"/>
        </w:rPr>
        <w:t>.</w:t>
      </w:r>
      <w:r w:rsidR="00ED6284" w:rsidRPr="006F2054">
        <w:rPr>
          <w:rFonts w:ascii="Arial" w:hAnsi="Arial" w:cs="Arial"/>
          <w:color w:val="333333"/>
        </w:rPr>
        <w:tab/>
      </w:r>
    </w:p>
    <w:p w14:paraId="4C7418E2" w14:textId="2C5683F7" w:rsidR="00DB593E" w:rsidRPr="006F2054" w:rsidRDefault="00E67280" w:rsidP="00E67280">
      <w:pPr>
        <w:pStyle w:val="ListParagraph"/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(Work to one decimal place)</w:t>
      </w:r>
      <w:r w:rsidR="00616FED"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  <w:t xml:space="preserve">         </w:t>
      </w:r>
      <w:proofErr w:type="gramStart"/>
      <w:r>
        <w:rPr>
          <w:rFonts w:ascii="Arial" w:hAnsi="Arial" w:cs="Arial"/>
          <w:color w:val="333333"/>
        </w:rPr>
        <w:t xml:space="preserve">   </w:t>
      </w:r>
      <w:r w:rsidR="00ED6284" w:rsidRPr="006F2054">
        <w:rPr>
          <w:rFonts w:ascii="Arial" w:hAnsi="Arial" w:cs="Arial"/>
          <w:color w:val="333333"/>
        </w:rPr>
        <w:t>(</w:t>
      </w:r>
      <w:proofErr w:type="gramEnd"/>
      <w:r w:rsidR="00ED6284" w:rsidRPr="006F2054">
        <w:rPr>
          <w:rFonts w:ascii="Arial" w:hAnsi="Arial" w:cs="Arial"/>
          <w:color w:val="333333"/>
        </w:rPr>
        <w:t>4 marks)</w:t>
      </w:r>
    </w:p>
    <w:p w14:paraId="6EA38C7B" w14:textId="77B080F7" w:rsidR="00D06799" w:rsidRPr="00740755" w:rsidRDefault="0058020A" w:rsidP="00740755">
      <w:pPr>
        <w:rPr>
          <w:rFonts w:ascii="Arial" w:hAnsi="Arial" w:cs="Arial"/>
        </w:rPr>
      </w:pPr>
      <w:r w:rsidRPr="006F2054">
        <w:rPr>
          <w:rFonts w:ascii="Arial" w:hAnsi="Arial" w:cs="Arial"/>
        </w:rPr>
        <w:br w:type="page"/>
      </w:r>
      <w:r w:rsidR="00D06799" w:rsidRPr="008A3209">
        <w:rPr>
          <w:rFonts w:ascii="Arial" w:hAnsi="Arial" w:cs="Arial"/>
          <w:b/>
        </w:rPr>
        <w:lastRenderedPageBreak/>
        <w:t xml:space="preserve">Question </w:t>
      </w:r>
      <w:r w:rsidR="00C56E2A">
        <w:rPr>
          <w:rFonts w:ascii="Arial" w:hAnsi="Arial" w:cs="Arial"/>
          <w:b/>
        </w:rPr>
        <w:t>5</w:t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="00A03F8C" w:rsidRPr="008A3209">
        <w:rPr>
          <w:rFonts w:ascii="Arial" w:hAnsi="Arial" w:cs="Arial"/>
          <w:b/>
        </w:rPr>
        <w:t>(</w:t>
      </w:r>
      <w:r w:rsidR="002A35ED">
        <w:rPr>
          <w:rFonts w:ascii="Arial" w:hAnsi="Arial" w:cs="Arial"/>
          <w:b/>
        </w:rPr>
        <w:t>8</w:t>
      </w:r>
      <w:r w:rsidR="00D06799" w:rsidRPr="008A3209">
        <w:rPr>
          <w:rFonts w:ascii="Arial" w:hAnsi="Arial" w:cs="Arial"/>
          <w:b/>
        </w:rPr>
        <w:t xml:space="preserve"> marks)</w:t>
      </w:r>
    </w:p>
    <w:p w14:paraId="13514D36" w14:textId="77777777" w:rsidR="00D06799" w:rsidRPr="006F2054" w:rsidRDefault="00D06799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position of a train on a straight mono rail, </w:t>
      </w:r>
      <w:r w:rsidRPr="006F2054">
        <w:rPr>
          <w:rFonts w:ascii="Arial" w:hAnsi="Arial" w:cs="Arial"/>
          <w:position w:val="-6"/>
        </w:rPr>
        <w:object w:dxaOrig="200" w:dyaOrig="220" w14:anchorId="57592A15">
          <v:shape id="_x0000_i1026" type="#_x0000_t75" style="width:10pt;height:11pt" o:ole="">
            <v:imagedata r:id="rId19" o:title=""/>
          </v:shape>
          <o:OLEObject Type="Embed" ProgID="Equation.DSMT4" ShapeID="_x0000_i1026" DrawAspect="Content" ObjectID="_1611479108" r:id="rId20"/>
        </w:object>
      </w:r>
      <w:r w:rsidRPr="006F2054">
        <w:rPr>
          <w:rFonts w:ascii="Arial" w:hAnsi="Arial" w:cs="Arial"/>
        </w:rPr>
        <w:t xml:space="preserve"> metres at time </w:t>
      </w:r>
      <w:r w:rsidRPr="006F2054">
        <w:rPr>
          <w:rFonts w:ascii="Arial" w:hAnsi="Arial" w:cs="Arial"/>
          <w:position w:val="-6"/>
        </w:rPr>
        <w:object w:dxaOrig="140" w:dyaOrig="240" w14:anchorId="12B049B7">
          <v:shape id="_x0000_i1027" type="#_x0000_t75" style="width:7pt;height:12pt" o:ole="">
            <v:imagedata r:id="rId21" o:title=""/>
          </v:shape>
          <o:OLEObject Type="Embed" ProgID="Equation.DSMT4" ShapeID="_x0000_i1027" DrawAspect="Content" ObjectID="_1611479109" r:id="rId22"/>
        </w:object>
      </w:r>
      <w:r w:rsidRPr="006F2054">
        <w:rPr>
          <w:rFonts w:ascii="Arial" w:hAnsi="Arial" w:cs="Arial"/>
        </w:rPr>
        <w:t xml:space="preserve"> seconds, is modelled by the following formula for the velocity, </w:t>
      </w:r>
      <w:r w:rsidRPr="006F2054">
        <w:rPr>
          <w:rFonts w:ascii="Arial" w:hAnsi="Arial" w:cs="Arial"/>
          <w:position w:val="-6"/>
        </w:rPr>
        <w:object w:dxaOrig="180" w:dyaOrig="220" w14:anchorId="10089C0B">
          <v:shape id="_x0000_i1028" type="#_x0000_t75" style="width:9pt;height:11pt" o:ole="">
            <v:imagedata r:id="rId23" o:title=""/>
          </v:shape>
          <o:OLEObject Type="Embed" ProgID="Equation.DSMT4" ShapeID="_x0000_i1028" DrawAspect="Content" ObjectID="_1611479110" r:id="rId24"/>
        </w:object>
      </w:r>
      <w:r w:rsidRPr="006F2054">
        <w:rPr>
          <w:rFonts w:ascii="Arial" w:hAnsi="Arial" w:cs="Arial"/>
        </w:rPr>
        <w:t xml:space="preserve"> in metres/second, </w:t>
      </w:r>
      <w:r w:rsidRPr="006F2054">
        <w:rPr>
          <w:rFonts w:ascii="Arial" w:hAnsi="Arial" w:cs="Arial"/>
          <w:position w:val="-10"/>
        </w:rPr>
        <w:object w:dxaOrig="1600" w:dyaOrig="360" w14:anchorId="35570C11">
          <v:shape id="_x0000_i1029" type="#_x0000_t75" style="width:80pt;height:18pt" o:ole="">
            <v:imagedata r:id="rId25" o:title=""/>
          </v:shape>
          <o:OLEObject Type="Embed" ProgID="Equation.DSMT4" ShapeID="_x0000_i1029" DrawAspect="Content" ObjectID="_1611479111" r:id="rId26"/>
        </w:object>
      </w:r>
      <w:r w:rsidRPr="006F2054">
        <w:rPr>
          <w:rFonts w:ascii="Arial" w:hAnsi="Arial" w:cs="Arial"/>
        </w:rPr>
        <w:t xml:space="preserve"> where </w:t>
      </w:r>
      <w:r w:rsidRPr="006F2054">
        <w:rPr>
          <w:rFonts w:ascii="Arial" w:hAnsi="Arial" w:cs="Arial"/>
          <w:position w:val="-10"/>
        </w:rPr>
        <w:object w:dxaOrig="620" w:dyaOrig="320" w14:anchorId="6776B93F">
          <v:shape id="_x0000_i1030" type="#_x0000_t75" style="width:31pt;height:16pt" o:ole="">
            <v:imagedata r:id="rId27" o:title=""/>
          </v:shape>
          <o:OLEObject Type="Embed" ProgID="Equation.DSMT4" ShapeID="_x0000_i1030" DrawAspect="Content" ObjectID="_1611479112" r:id="rId28"/>
        </w:object>
      </w:r>
      <w:r w:rsidRPr="006F2054">
        <w:rPr>
          <w:rFonts w:ascii="Arial" w:hAnsi="Arial" w:cs="Arial"/>
        </w:rPr>
        <w:t xml:space="preserve"> are constants. The deceleration of the train is </w:t>
      </w:r>
      <w:r w:rsidRPr="006F2054">
        <w:rPr>
          <w:rFonts w:ascii="Arial" w:hAnsi="Arial" w:cs="Arial"/>
          <w:position w:val="-6"/>
        </w:rPr>
        <w:object w:dxaOrig="620" w:dyaOrig="320" w14:anchorId="50AD9441">
          <v:shape id="_x0000_i1031" type="#_x0000_t75" style="width:31pt;height:16pt" o:ole="">
            <v:imagedata r:id="rId29" o:title=""/>
          </v:shape>
          <o:OLEObject Type="Embed" ProgID="Equation.DSMT4" ShapeID="_x0000_i1031" DrawAspect="Content" ObjectID="_1611479113" r:id="rId30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2E1D70CF">
          <v:shape id="_x0000_i1032" type="#_x0000_t75" style="width:23pt;height:14pt" o:ole="">
            <v:imagedata r:id="rId31" o:title=""/>
          </v:shape>
          <o:OLEObject Type="Embed" ProgID="Equation.DSMT4" ShapeID="_x0000_i1032" DrawAspect="Content" ObjectID="_1611479114" r:id="rId32"/>
        </w:object>
      </w:r>
      <w:r w:rsidRPr="006F2054">
        <w:rPr>
          <w:rFonts w:ascii="Arial" w:hAnsi="Arial" w:cs="Arial"/>
        </w:rPr>
        <w:t xml:space="preserve">, has a position </w:t>
      </w:r>
      <w:r w:rsidRPr="006F2054">
        <w:rPr>
          <w:rFonts w:ascii="Arial" w:hAnsi="Arial" w:cs="Arial"/>
          <w:position w:val="-24"/>
        </w:rPr>
        <w:object w:dxaOrig="600" w:dyaOrig="620" w14:anchorId="3A7D7DF5">
          <v:shape id="_x0000_i1033" type="#_x0000_t75" style="width:30pt;height:31pt" o:ole="">
            <v:imagedata r:id="rId33" o:title=""/>
          </v:shape>
          <o:OLEObject Type="Embed" ProgID="Equation.DSMT4" ShapeID="_x0000_i1033" DrawAspect="Content" ObjectID="_1611479115" r:id="rId34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500" w:dyaOrig="280" w14:anchorId="7B55E1CA">
          <v:shape id="_x0000_i1034" type="#_x0000_t75" style="width:25pt;height:14pt" o:ole="">
            <v:imagedata r:id="rId35" o:title=""/>
          </v:shape>
          <o:OLEObject Type="Embed" ProgID="Equation.DSMT4" ShapeID="_x0000_i1034" DrawAspect="Content" ObjectID="_1611479116" r:id="rId36"/>
        </w:object>
      </w:r>
      <w:r w:rsidRPr="006F2054">
        <w:rPr>
          <w:rFonts w:ascii="Arial" w:hAnsi="Arial" w:cs="Arial"/>
        </w:rPr>
        <w:t xml:space="preserve"> and is initially at the origin (</w:t>
      </w:r>
      <w:r w:rsidRPr="006F2054">
        <w:rPr>
          <w:rFonts w:ascii="Arial" w:hAnsi="Arial" w:cs="Arial"/>
          <w:position w:val="-6"/>
        </w:rPr>
        <w:object w:dxaOrig="560" w:dyaOrig="280" w14:anchorId="28C3EEA8">
          <v:shape id="_x0000_i1035" type="#_x0000_t75" style="width:28pt;height:14pt" o:ole="">
            <v:imagedata r:id="rId37" o:title=""/>
          </v:shape>
          <o:OLEObject Type="Embed" ProgID="Equation.DSMT4" ShapeID="_x0000_i1035" DrawAspect="Content" ObjectID="_1611479117" r:id="rId38"/>
        </w:object>
      </w:r>
      <w:r w:rsidRPr="006F2054">
        <w:rPr>
          <w:rFonts w:ascii="Arial" w:hAnsi="Arial" w:cs="Arial"/>
        </w:rPr>
        <w:t>).</w:t>
      </w:r>
    </w:p>
    <w:p w14:paraId="310BD447" w14:textId="62980CD6" w:rsidR="00D06799" w:rsidRDefault="00D06799" w:rsidP="00D06799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Determine the values of the constants </w:t>
      </w:r>
      <w:r w:rsidRPr="006F2054">
        <w:rPr>
          <w:rFonts w:ascii="Arial" w:hAnsi="Arial" w:cs="Arial"/>
          <w:position w:val="-10"/>
        </w:rPr>
        <w:object w:dxaOrig="620" w:dyaOrig="320" w14:anchorId="7FA768A3">
          <v:shape id="_x0000_i1036" type="#_x0000_t75" style="width:31pt;height:16pt" o:ole="">
            <v:imagedata r:id="rId39" o:title=""/>
          </v:shape>
          <o:OLEObject Type="Embed" ProgID="Equation.DSMT4" ShapeID="_x0000_i1036" DrawAspect="Content" ObjectID="_1611479118" r:id="rId40"/>
        </w:object>
      </w:r>
      <w:r w:rsidRPr="006F2054">
        <w:rPr>
          <w:rFonts w:ascii="Arial" w:hAnsi="Arial" w:cs="Arial"/>
        </w:rPr>
        <w:t>.</w:t>
      </w:r>
      <w:r w:rsidR="00E13A29" w:rsidRPr="006F2054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A03F8C" w:rsidRPr="006F2054">
        <w:rPr>
          <w:rFonts w:ascii="Arial" w:hAnsi="Arial" w:cs="Arial"/>
        </w:rPr>
        <w:t>(4 marks)</w:t>
      </w:r>
    </w:p>
    <w:p w14:paraId="7E3156A3" w14:textId="1F20CC37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48471014" w14:textId="6940AEA6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7178F8E8" w14:textId="48F1DDFB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01DDD036" w14:textId="35895BEB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719817F8" w14:textId="72DC6E84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0D88ADAD" w14:textId="4F7B72BB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4DED4234" w14:textId="2211AFAA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1B8CE061" w14:textId="0688B7FE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46073B14" w14:textId="1E7243C3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209E4CFC" w14:textId="5DE5B2B4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500583AC" w14:textId="7E9946FB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594501CB" w14:textId="4762B744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311D8279" w14:textId="54231C78" w:rsidR="002A35ED" w:rsidRDefault="002A35ED" w:rsidP="002A35ED">
      <w:pPr>
        <w:spacing w:line="256" w:lineRule="auto"/>
        <w:rPr>
          <w:rFonts w:ascii="Arial" w:hAnsi="Arial" w:cs="Arial"/>
        </w:rPr>
      </w:pPr>
    </w:p>
    <w:p w14:paraId="6208107E" w14:textId="77777777" w:rsidR="002A35ED" w:rsidRPr="002A35ED" w:rsidRDefault="002A35ED" w:rsidP="002A35ED">
      <w:pPr>
        <w:spacing w:line="256" w:lineRule="auto"/>
        <w:rPr>
          <w:rFonts w:ascii="Arial" w:hAnsi="Arial" w:cs="Arial"/>
        </w:rPr>
      </w:pPr>
    </w:p>
    <w:p w14:paraId="54158C53" w14:textId="3726B26F" w:rsidR="002A35ED" w:rsidRPr="006F2054" w:rsidRDefault="002A35ED" w:rsidP="00D06799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>
        <w:rPr>
          <w:rFonts w:ascii="Arial" w:hAnsi="Arial" w:cs="Arial"/>
        </w:rPr>
        <w:t>Determine the time(s) that the velocity is zero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14:paraId="5BEB6C0A" w14:textId="719CA0A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0CB615D" w14:textId="3562DFAA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D2B3D0C" w14:textId="6ED1C95A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126734A" w14:textId="3B219F72" w:rsidR="000E03F4" w:rsidRDefault="000E03F4" w:rsidP="000E03F4">
      <w:pPr>
        <w:pStyle w:val="ListParagraph"/>
        <w:spacing w:line="256" w:lineRule="auto"/>
        <w:rPr>
          <w:rFonts w:ascii="Arial" w:hAnsi="Arial" w:cs="Arial"/>
          <w:sz w:val="20"/>
        </w:rPr>
      </w:pPr>
      <w:bookmarkStart w:id="0" w:name="_GoBack"/>
      <w:bookmarkEnd w:id="0"/>
    </w:p>
    <w:p w14:paraId="033D8978" w14:textId="77777777" w:rsidR="000E03F4" w:rsidRPr="002A35ED" w:rsidRDefault="000E03F4" w:rsidP="002A35ED">
      <w:pPr>
        <w:spacing w:line="256" w:lineRule="auto"/>
        <w:rPr>
          <w:rFonts w:ascii="Arial" w:hAnsi="Arial" w:cs="Arial"/>
          <w:sz w:val="20"/>
        </w:rPr>
      </w:pPr>
    </w:p>
    <w:p w14:paraId="2DDB8275" w14:textId="3AE99DB8" w:rsidR="00D06799" w:rsidRPr="002A35ED" w:rsidRDefault="00D06799" w:rsidP="00D06799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2A35ED">
        <w:rPr>
          <w:rFonts w:ascii="Arial" w:hAnsi="Arial" w:cs="Arial"/>
        </w:rPr>
        <w:t xml:space="preserve">The distance travelled when the acceleration is </w:t>
      </w:r>
      <w:r w:rsidRPr="002A35ED">
        <w:rPr>
          <w:rFonts w:ascii="Arial" w:hAnsi="Arial" w:cs="Arial"/>
          <w:position w:val="-6"/>
        </w:rPr>
        <w:object w:dxaOrig="720" w:dyaOrig="320" w14:anchorId="54662B9A">
          <v:shape id="_x0000_i1037" type="#_x0000_t75" style="width:36pt;height:16pt" o:ole="">
            <v:imagedata r:id="rId41" o:title=""/>
          </v:shape>
          <o:OLEObject Type="Embed" ProgID="Equation.DSMT4" ShapeID="_x0000_i1037" DrawAspect="Content" ObjectID="_1611479119" r:id="rId42"/>
        </w:object>
      </w:r>
      <w:r w:rsidRPr="002A35ED">
        <w:rPr>
          <w:rFonts w:ascii="Arial" w:hAnsi="Arial" w:cs="Arial"/>
        </w:rPr>
        <w:t>.</w:t>
      </w:r>
      <w:r w:rsidR="00A03F8C" w:rsidRPr="002A35ED">
        <w:rPr>
          <w:rFonts w:ascii="Arial" w:hAnsi="Arial" w:cs="Arial"/>
        </w:rPr>
        <w:tab/>
      </w:r>
      <w:r w:rsidR="00A03F8C" w:rsidRPr="002A35ED">
        <w:rPr>
          <w:rFonts w:ascii="Arial" w:hAnsi="Arial" w:cs="Arial"/>
        </w:rPr>
        <w:tab/>
      </w:r>
      <w:r w:rsidR="00A03F8C" w:rsidRPr="002A35ED">
        <w:rPr>
          <w:rFonts w:ascii="Arial" w:hAnsi="Arial" w:cs="Arial"/>
        </w:rPr>
        <w:tab/>
      </w:r>
      <w:r w:rsidR="00A03F8C" w:rsidRPr="002A35ED">
        <w:rPr>
          <w:rFonts w:ascii="Arial" w:hAnsi="Arial" w:cs="Arial"/>
        </w:rPr>
        <w:tab/>
        <w:t>(2 marks)</w:t>
      </w:r>
    </w:p>
    <w:p w14:paraId="7373F8A6" w14:textId="3E398BAE" w:rsidR="0066110C" w:rsidRDefault="0066110C">
      <w:pPr>
        <w:rPr>
          <w:rFonts w:ascii="Arial" w:eastAsiaTheme="minorEastAsia" w:hAnsi="Arial" w:cs="Arial"/>
          <w:sz w:val="20"/>
        </w:rPr>
      </w:pPr>
    </w:p>
    <w:p w14:paraId="40B062AF" w14:textId="49C6B08F" w:rsidR="00A03F8C" w:rsidRDefault="00A03F8C">
      <w:pPr>
        <w:rPr>
          <w:rFonts w:ascii="Arial" w:eastAsiaTheme="minorEastAsia" w:hAnsi="Arial" w:cs="Arial"/>
          <w:sz w:val="20"/>
        </w:rPr>
      </w:pPr>
    </w:p>
    <w:p w14:paraId="667047BF" w14:textId="413E7A25" w:rsidR="009F2BA6" w:rsidRDefault="009F2BA6">
      <w:pPr>
        <w:rPr>
          <w:rFonts w:ascii="Arial" w:eastAsiaTheme="minorEastAsia" w:hAnsi="Arial" w:cs="Arial"/>
          <w:sz w:val="20"/>
        </w:rPr>
      </w:pPr>
      <w:r>
        <w:rPr>
          <w:rFonts w:ascii="Arial" w:eastAsiaTheme="minorEastAsia" w:hAnsi="Arial" w:cs="Arial"/>
          <w:sz w:val="20"/>
        </w:rPr>
        <w:br w:type="page"/>
      </w:r>
    </w:p>
    <w:p w14:paraId="2B31862B" w14:textId="77777777" w:rsidR="00A03F8C" w:rsidRPr="0066110C" w:rsidRDefault="00A03F8C">
      <w:pPr>
        <w:rPr>
          <w:rFonts w:ascii="Arial" w:eastAsiaTheme="minorEastAsia" w:hAnsi="Arial" w:cs="Arial"/>
          <w:sz w:val="20"/>
        </w:rPr>
      </w:pPr>
    </w:p>
    <w:p w14:paraId="2ED0ACAE" w14:textId="31D0CEEA" w:rsidR="00720AD6" w:rsidRPr="008A3209" w:rsidRDefault="00720AD6" w:rsidP="00720AD6">
      <w:pPr>
        <w:rPr>
          <w:rFonts w:ascii="Arial" w:hAnsi="Arial" w:cs="Arial"/>
          <w:b/>
        </w:rPr>
      </w:pPr>
      <w:r w:rsidRPr="008A3209">
        <w:rPr>
          <w:rFonts w:ascii="Arial" w:hAnsi="Arial" w:cs="Arial"/>
          <w:b/>
        </w:rPr>
        <w:t>Question</w:t>
      </w:r>
      <w:r w:rsidR="008A3209" w:rsidRPr="008A3209">
        <w:rPr>
          <w:rFonts w:ascii="Arial" w:hAnsi="Arial" w:cs="Arial"/>
          <w:b/>
        </w:rPr>
        <w:t xml:space="preserve"> </w:t>
      </w:r>
      <w:r w:rsidR="00C56E2A">
        <w:rPr>
          <w:rFonts w:ascii="Arial" w:hAnsi="Arial" w:cs="Arial"/>
          <w:b/>
        </w:rPr>
        <w:t>6</w:t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8 marks)</w:t>
      </w:r>
    </w:p>
    <w:p w14:paraId="167D5BA4" w14:textId="77777777" w:rsidR="00720AD6" w:rsidRPr="006F2054" w:rsidRDefault="00720AD6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olume, </w:t>
      </w:r>
      <w:r w:rsidRPr="006F2054">
        <w:rPr>
          <w:rFonts w:ascii="Arial" w:hAnsi="Arial" w:cs="Arial"/>
          <w:position w:val="-6"/>
        </w:rPr>
        <w:object w:dxaOrig="240" w:dyaOrig="280" w14:anchorId="2DDEF62B">
          <v:shape id="_x0000_i1038" type="#_x0000_t75" style="width:12pt;height:14pt" o:ole="">
            <v:imagedata r:id="rId43" o:title=""/>
          </v:shape>
          <o:OLEObject Type="Embed" ProgID="Equation.DSMT4" ShapeID="_x0000_i1038" DrawAspect="Content" ObjectID="_1611479120" r:id="rId44"/>
        </w:object>
      </w:r>
      <w:r w:rsidRPr="006F2054">
        <w:rPr>
          <w:rFonts w:ascii="Arial" w:hAnsi="Arial" w:cs="Arial"/>
        </w:rPr>
        <w:t xml:space="preserve"> in cubic metres and radius </w:t>
      </w:r>
      <w:r w:rsidRPr="006F2054">
        <w:rPr>
          <w:rFonts w:ascii="Arial" w:hAnsi="Arial" w:cs="Arial"/>
          <w:position w:val="-4"/>
        </w:rPr>
        <w:object w:dxaOrig="240" w:dyaOrig="260" w14:anchorId="5D968891">
          <v:shape id="_x0000_i1039" type="#_x0000_t75" style="width:12pt;height:13pt" o:ole="">
            <v:imagedata r:id="rId45" o:title=""/>
          </v:shape>
          <o:OLEObject Type="Embed" ProgID="Equation.DSMT4" ShapeID="_x0000_i1039" DrawAspect="Content" ObjectID="_1611479121" r:id="rId46"/>
        </w:object>
      </w:r>
      <w:r w:rsidRPr="006F2054">
        <w:rPr>
          <w:rFonts w:ascii="Arial" w:hAnsi="Arial" w:cs="Arial"/>
        </w:rPr>
        <w:t xml:space="preserve">metres,  of a spherical balloon are changing with time, </w:t>
      </w:r>
      <w:r w:rsidRPr="006F2054">
        <w:rPr>
          <w:rFonts w:ascii="Arial" w:hAnsi="Arial" w:cs="Arial"/>
          <w:position w:val="-6"/>
        </w:rPr>
        <w:object w:dxaOrig="140" w:dyaOrig="240" w14:anchorId="7301FE4F">
          <v:shape id="_x0000_i1040" type="#_x0000_t75" style="width:7pt;height:12pt" o:ole="">
            <v:imagedata r:id="rId47" o:title=""/>
          </v:shape>
          <o:OLEObject Type="Embed" ProgID="Equation.DSMT4" ShapeID="_x0000_i1040" DrawAspect="Content" ObjectID="_1611479122" r:id="rId48"/>
        </w:object>
      </w:r>
      <w:r w:rsidRPr="006F2054">
        <w:rPr>
          <w:rFonts w:ascii="Arial" w:hAnsi="Arial" w:cs="Arial"/>
        </w:rPr>
        <w:t xml:space="preserve"> seconds. </w:t>
      </w:r>
      <w:r w:rsidRPr="006F2054">
        <w:rPr>
          <w:rFonts w:ascii="Arial" w:hAnsi="Arial" w:cs="Arial"/>
          <w:position w:val="-24"/>
        </w:rPr>
        <w:object w:dxaOrig="1040" w:dyaOrig="660" w14:anchorId="2E862286">
          <v:shape id="_x0000_i1041" type="#_x0000_t75" style="width:52pt;height:33pt" o:ole="">
            <v:imagedata r:id="rId49" o:title=""/>
          </v:shape>
          <o:OLEObject Type="Embed" ProgID="Equation.DSMT4" ShapeID="_x0000_i1041" DrawAspect="Content" ObjectID="_1611479123" r:id="rId50"/>
        </w:object>
      </w:r>
      <w:r w:rsidRPr="006F2054">
        <w:rPr>
          <w:rFonts w:ascii="Arial" w:hAnsi="Arial" w:cs="Arial"/>
        </w:rPr>
        <w:t xml:space="preserve">. The radius of the balloon at any time is given by </w:t>
      </w:r>
      <w:r w:rsidRPr="006F2054">
        <w:rPr>
          <w:rFonts w:ascii="Arial" w:hAnsi="Arial" w:cs="Arial"/>
          <w:position w:val="-10"/>
        </w:rPr>
        <w:object w:dxaOrig="1300" w:dyaOrig="360" w14:anchorId="6AE7320A">
          <v:shape id="_x0000_i1042" type="#_x0000_t75" style="width:65pt;height:18pt" o:ole="">
            <v:imagedata r:id="rId51" o:title=""/>
          </v:shape>
          <o:OLEObject Type="Embed" ProgID="Equation.DSMT4" ShapeID="_x0000_i1042" DrawAspect="Content" ObjectID="_1611479124" r:id="rId52"/>
        </w:object>
      </w:r>
      <w:r w:rsidRPr="006F2054">
        <w:rPr>
          <w:rFonts w:ascii="Arial" w:hAnsi="Arial" w:cs="Arial"/>
        </w:rPr>
        <w:t>.</w:t>
      </w:r>
    </w:p>
    <w:p w14:paraId="6231608B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following:</w:t>
      </w:r>
    </w:p>
    <w:p w14:paraId="1B5196A8" w14:textId="5E07C27B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380" w:dyaOrig="620" w14:anchorId="42778EC9">
          <v:shape id="_x0000_i1043" type="#_x0000_t75" style="width:19pt;height:31pt" o:ole="">
            <v:imagedata r:id="rId53" o:title=""/>
          </v:shape>
          <o:OLEObject Type="Embed" ProgID="Equation.DSMT4" ShapeID="_x0000_i1043" DrawAspect="Content" ObjectID="_1611479125" r:id="rId54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FAD973F">
          <v:shape id="_x0000_i1044" type="#_x0000_t75" style="width:23pt;height:14pt" o:ole="">
            <v:imagedata r:id="rId55" o:title=""/>
          </v:shape>
          <o:OLEObject Type="Embed" ProgID="Equation.DSMT4" ShapeID="_x0000_i1044" DrawAspect="Content" ObjectID="_1611479126" r:id="rId56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7FD593B3" w14:textId="3F903F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BEB719D" w14:textId="32724FFB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6730FA5" w14:textId="672C275F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3EF6013" w14:textId="3145765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0D9E5B6" w14:textId="524E457E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FCCCC77" w14:textId="0ECCB4F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E47495C" w14:textId="6FD6424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9B8D724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40D5C90" w14:textId="6ABCC392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420" w:dyaOrig="620" w14:anchorId="4190511C">
          <v:shape id="_x0000_i1045" type="#_x0000_t75" style="width:21pt;height:31pt" o:ole="">
            <v:imagedata r:id="rId57" o:title=""/>
          </v:shape>
          <o:OLEObject Type="Embed" ProgID="Equation.DSMT4" ShapeID="_x0000_i1045" DrawAspect="Content" ObjectID="_1611479127" r:id="rId58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58847783">
          <v:shape id="_x0000_i1046" type="#_x0000_t75" style="width:23pt;height:14pt" o:ole="">
            <v:imagedata r:id="rId55" o:title=""/>
          </v:shape>
          <o:OLEObject Type="Embed" ProgID="Equation.DSMT4" ShapeID="_x0000_i1046" DrawAspect="Content" ObjectID="_1611479128" r:id="rId59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207CF324" w14:textId="74887954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2A36FC5" w14:textId="4303B3E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0198EDF" w14:textId="6F8AAE5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64F3BB0" w14:textId="18B1AE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38AA19E" w14:textId="2867136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55F0FC9" w14:textId="7AED578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44ABA3" w14:textId="2B79905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1A22FE4" w14:textId="76142E1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F384645" w14:textId="2CECCE43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3B1AA4C" w14:textId="21DEE3C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D6002B" w14:textId="72D1638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5E37606" w14:textId="6233B18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42D55DC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FA4B643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Consider the volume of the balloon at </w:t>
      </w:r>
      <w:r w:rsidRPr="006F2054">
        <w:rPr>
          <w:rFonts w:ascii="Arial" w:hAnsi="Arial" w:cs="Arial"/>
          <w:position w:val="-6"/>
        </w:rPr>
        <w:object w:dxaOrig="460" w:dyaOrig="280" w14:anchorId="6CE9BC59">
          <v:shape id="_x0000_i1047" type="#_x0000_t75" style="width:23pt;height:14pt" o:ole="">
            <v:imagedata r:id="rId55" o:title=""/>
          </v:shape>
          <o:OLEObject Type="Embed" ProgID="Equation.DSMT4" ShapeID="_x0000_i1047" DrawAspect="Content" ObjectID="_1611479129" r:id="rId60"/>
        </w:object>
      </w:r>
      <w:r w:rsidRPr="006F2054">
        <w:rPr>
          <w:rFonts w:ascii="Arial" w:hAnsi="Arial" w:cs="Arial"/>
        </w:rPr>
        <w:t xml:space="preserve">. </w:t>
      </w:r>
    </w:p>
    <w:p w14:paraId="5CF0F9C9" w14:textId="34BCB8A6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>Use the incremental formula to estimate the change in volume 0.1 seconds later (</w:t>
      </w:r>
      <w:proofErr w:type="spellStart"/>
      <w:r w:rsidRPr="006F2054">
        <w:rPr>
          <w:rFonts w:ascii="Arial" w:hAnsi="Arial" w:cs="Arial"/>
        </w:rPr>
        <w:t>i.e</w:t>
      </w:r>
      <w:proofErr w:type="spellEnd"/>
      <w:r w:rsidRPr="006F2054">
        <w:rPr>
          <w:rFonts w:ascii="Arial" w:hAnsi="Arial" w:cs="Arial"/>
        </w:rPr>
        <w:t xml:space="preserve"> </w:t>
      </w:r>
      <w:r w:rsidRPr="006F2054">
        <w:rPr>
          <w:rFonts w:ascii="Arial" w:hAnsi="Arial" w:cs="Arial"/>
          <w:position w:val="-6"/>
        </w:rPr>
        <w:object w:dxaOrig="640" w:dyaOrig="280" w14:anchorId="5DEB816A">
          <v:shape id="_x0000_i1048" type="#_x0000_t75" style="width:32pt;height:14pt" o:ole="">
            <v:imagedata r:id="rId61" o:title=""/>
          </v:shape>
          <o:OLEObject Type="Embed" ProgID="Equation.DSMT4" ShapeID="_x0000_i1048" DrawAspect="Content" ObjectID="_1611479130" r:id="rId62"/>
        </w:object>
      </w:r>
      <w:r w:rsidRPr="006F2054">
        <w:rPr>
          <w:rFonts w:ascii="Arial" w:hAnsi="Arial" w:cs="Arial"/>
        </w:rPr>
        <w:t xml:space="preserve"> )</w:t>
      </w:r>
    </w:p>
    <w:p w14:paraId="47047DEA" w14:textId="5F0F8825" w:rsidR="000E03F4" w:rsidRPr="006F2054" w:rsidRDefault="000E03F4" w:rsidP="00E573A2">
      <w:pPr>
        <w:pStyle w:val="ListParagraph"/>
        <w:spacing w:line="256" w:lineRule="auto"/>
        <w:ind w:left="7920" w:firstLine="720"/>
        <w:rPr>
          <w:rFonts w:ascii="Arial" w:hAnsi="Arial" w:cs="Arial"/>
        </w:rPr>
      </w:pPr>
      <w:r w:rsidRPr="006F2054">
        <w:rPr>
          <w:rFonts w:ascii="Arial" w:hAnsi="Arial" w:cs="Arial"/>
        </w:rPr>
        <w:t>(2 marks)</w:t>
      </w:r>
    </w:p>
    <w:p w14:paraId="57144DFD" w14:textId="0789EF98" w:rsidR="000E03F4" w:rsidRPr="006F2054" w:rsidRDefault="000E03F4">
      <w:pPr>
        <w:rPr>
          <w:rFonts w:ascii="Arial" w:eastAsiaTheme="minorEastAsia" w:hAnsi="Arial" w:cs="Arial"/>
        </w:rPr>
      </w:pPr>
    </w:p>
    <w:p w14:paraId="51B94933" w14:textId="77777777" w:rsidR="000E03F4" w:rsidRPr="006F2054" w:rsidRDefault="000E03F4">
      <w:pPr>
        <w:rPr>
          <w:rFonts w:ascii="Arial" w:eastAsiaTheme="minorEastAsia" w:hAnsi="Arial" w:cs="Arial"/>
        </w:rPr>
      </w:pPr>
      <w:r w:rsidRPr="006F2054">
        <w:rPr>
          <w:rFonts w:ascii="Arial" w:eastAsiaTheme="minorEastAsia" w:hAnsi="Arial" w:cs="Arial"/>
        </w:rPr>
        <w:br w:type="page"/>
      </w:r>
    </w:p>
    <w:p w14:paraId="725D0810" w14:textId="0C1A5BE2" w:rsidR="000E03F4" w:rsidRPr="006F2054" w:rsidRDefault="000E03F4" w:rsidP="000E03F4">
      <w:pPr>
        <w:rPr>
          <w:rFonts w:ascii="Arial" w:hAnsi="Arial" w:cs="Arial"/>
          <w:b/>
        </w:rPr>
      </w:pPr>
      <w:r w:rsidRPr="006F2054">
        <w:rPr>
          <w:rFonts w:ascii="Arial" w:hAnsi="Arial" w:cs="Arial"/>
          <w:b/>
        </w:rPr>
        <w:lastRenderedPageBreak/>
        <w:t xml:space="preserve">Question </w:t>
      </w:r>
      <w:r w:rsidR="00C56E2A">
        <w:rPr>
          <w:rFonts w:ascii="Arial" w:hAnsi="Arial" w:cs="Arial"/>
          <w:b/>
        </w:rPr>
        <w:t>7</w:t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Pr="006F2054">
        <w:rPr>
          <w:rFonts w:ascii="Arial" w:hAnsi="Arial" w:cs="Arial"/>
          <w:b/>
        </w:rPr>
        <w:t>(6 marks)</w:t>
      </w:r>
    </w:p>
    <w:p w14:paraId="760B4DF9" w14:textId="1073B048" w:rsidR="000E03F4" w:rsidRPr="006F2054" w:rsidRDefault="000E03F4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>A share portfolio, initially worth $26000, has a value of</w:t>
      </w:r>
      <w:r w:rsidRPr="006F2054">
        <w:rPr>
          <w:rFonts w:ascii="Arial" w:hAnsi="Arial" w:cs="Arial"/>
          <w:position w:val="-10"/>
        </w:rPr>
        <w:object w:dxaOrig="240" w:dyaOrig="320" w14:anchorId="4C39FF18">
          <v:shape id="_x0000_i1049" type="#_x0000_t75" style="width:12pt;height:16pt" o:ole="">
            <v:imagedata r:id="rId63" o:title=""/>
          </v:shape>
          <o:OLEObject Type="Embed" ProgID="Equation.DSMT4" ShapeID="_x0000_i1049" DrawAspect="Content" ObjectID="_1611479131" r:id="rId64"/>
        </w:object>
      </w:r>
      <w:r w:rsidRPr="006F2054">
        <w:rPr>
          <w:rFonts w:ascii="Arial" w:hAnsi="Arial" w:cs="Arial"/>
        </w:rPr>
        <w:t xml:space="preserve"> dollars after </w:t>
      </w:r>
      <w:r w:rsidRPr="006F2054">
        <w:rPr>
          <w:rFonts w:ascii="Arial" w:hAnsi="Arial" w:cs="Arial"/>
          <w:position w:val="-6"/>
        </w:rPr>
        <w:object w:dxaOrig="140" w:dyaOrig="240" w14:anchorId="67FC2631">
          <v:shape id="_x0000_i1050" type="#_x0000_t75" style="width:7pt;height:12pt" o:ole="">
            <v:imagedata r:id="rId65" o:title=""/>
          </v:shape>
          <o:OLEObject Type="Embed" ProgID="Equation.DSMT4" ShapeID="_x0000_i1050" DrawAspect="Content" ObjectID="_1611479132" r:id="rId66"/>
        </w:object>
      </w:r>
      <w:r w:rsidRPr="006F2054">
        <w:rPr>
          <w:rFonts w:ascii="Arial" w:hAnsi="Arial" w:cs="Arial"/>
        </w:rPr>
        <w:t xml:space="preserve"> months, and begins with a negative rate of growth. The rate of growth remains negative until after 20 months </w:t>
      </w:r>
      <w:r w:rsidRPr="006F2054">
        <w:rPr>
          <w:rFonts w:ascii="Arial" w:hAnsi="Arial" w:cs="Arial"/>
          <w:position w:val="-10"/>
        </w:rPr>
        <w:object w:dxaOrig="800" w:dyaOrig="320" w14:anchorId="4F5203E9">
          <v:shape id="_x0000_i1051" type="#_x0000_t75" style="width:40pt;height:16pt" o:ole="">
            <v:imagedata r:id="rId67" o:title=""/>
          </v:shape>
          <o:OLEObject Type="Embed" ProgID="Equation.DSMT4" ShapeID="_x0000_i1051" DrawAspect="Content" ObjectID="_1611479133" r:id="rId68"/>
        </w:object>
      </w:r>
      <w:r w:rsidRPr="006F2054">
        <w:rPr>
          <w:rFonts w:ascii="Arial" w:hAnsi="Arial" w:cs="Arial"/>
        </w:rPr>
        <w:t xml:space="preserve"> when the value of the portfolio is momentarily stationary and then continues with negative growth for the life of the investment. The value of the portfolio, </w:t>
      </w:r>
      <w:r w:rsidRPr="006F2054">
        <w:rPr>
          <w:rFonts w:ascii="Arial" w:hAnsi="Arial" w:cs="Arial"/>
          <w:position w:val="-14"/>
        </w:rPr>
        <w:object w:dxaOrig="540" w:dyaOrig="400" w14:anchorId="186CE0E2">
          <v:shape id="_x0000_i1052" type="#_x0000_t75" style="width:27pt;height:20pt" o:ole="">
            <v:imagedata r:id="rId69" o:title=""/>
          </v:shape>
          <o:OLEObject Type="Embed" ProgID="Equation.DSMT4" ShapeID="_x0000_i1052" DrawAspect="Content" ObjectID="_1611479134" r:id="rId70"/>
        </w:object>
      </w:r>
      <w:r w:rsidRPr="006F2054">
        <w:rPr>
          <w:rFonts w:ascii="Arial" w:hAnsi="Arial" w:cs="Arial"/>
        </w:rPr>
        <w:t xml:space="preserve"> after </w:t>
      </w:r>
      <w:r w:rsidRPr="006F2054">
        <w:rPr>
          <w:rFonts w:ascii="Arial" w:hAnsi="Arial" w:cs="Arial"/>
          <w:position w:val="-6"/>
        </w:rPr>
        <w:object w:dxaOrig="140" w:dyaOrig="240" w14:anchorId="23FBEC69">
          <v:shape id="_x0000_i1053" type="#_x0000_t75" style="width:7pt;height:12pt" o:ole="">
            <v:imagedata r:id="rId71" o:title=""/>
          </v:shape>
          <o:OLEObject Type="Embed" ProgID="Equation.DSMT4" ShapeID="_x0000_i1053" DrawAspect="Content" ObjectID="_1611479135" r:id="rId72"/>
        </w:object>
      </w:r>
      <w:r w:rsidRPr="006F2054">
        <w:rPr>
          <w:rFonts w:ascii="Arial" w:hAnsi="Arial" w:cs="Arial"/>
        </w:rPr>
        <w:t xml:space="preserve"> months can be modelled by the following model, </w:t>
      </w:r>
      <w:r w:rsidR="009F2BA6" w:rsidRPr="006F2054">
        <w:rPr>
          <w:rFonts w:ascii="Arial" w:hAnsi="Arial" w:cs="Arial"/>
          <w:position w:val="-14"/>
        </w:rPr>
        <w:object w:dxaOrig="2460" w:dyaOrig="400" w14:anchorId="12A9355D">
          <v:shape id="_x0000_i1077" type="#_x0000_t75" style="width:123pt;height:20pt" o:ole="">
            <v:imagedata r:id="rId73" o:title=""/>
          </v:shape>
          <o:OLEObject Type="Embed" ProgID="Equation.DSMT4" ShapeID="_x0000_i1077" DrawAspect="Content" ObjectID="_1611479136" r:id="rId74"/>
        </w:object>
      </w:r>
      <w:r w:rsidRPr="006F2054">
        <w:rPr>
          <w:rFonts w:ascii="Arial" w:hAnsi="Arial" w:cs="Arial"/>
        </w:rPr>
        <w:t xml:space="preserve">,   </w:t>
      </w:r>
      <w:r w:rsidRPr="006F2054">
        <w:rPr>
          <w:rFonts w:ascii="Arial" w:hAnsi="Arial" w:cs="Arial"/>
          <w:position w:val="-6"/>
        </w:rPr>
        <w:object w:dxaOrig="980" w:dyaOrig="280" w14:anchorId="0070F3A0">
          <v:shape id="_x0000_i1055" type="#_x0000_t75" style="width:49pt;height:14pt" o:ole="">
            <v:imagedata r:id="rId75" o:title=""/>
          </v:shape>
          <o:OLEObject Type="Embed" ProgID="Equation.DSMT4" ShapeID="_x0000_i1055" DrawAspect="Content" ObjectID="_1611479137" r:id="rId76"/>
        </w:object>
      </w:r>
      <w:r w:rsidRPr="006F2054">
        <w:rPr>
          <w:rFonts w:ascii="Arial" w:hAnsi="Arial" w:cs="Arial"/>
        </w:rPr>
        <w:t xml:space="preserve">months where </w:t>
      </w:r>
      <w:r w:rsidRPr="006F2054">
        <w:rPr>
          <w:rFonts w:ascii="Arial" w:hAnsi="Arial" w:cs="Arial"/>
          <w:position w:val="-10"/>
        </w:rPr>
        <w:object w:dxaOrig="800" w:dyaOrig="320" w14:anchorId="083EF581">
          <v:shape id="_x0000_i1056" type="#_x0000_t75" style="width:40pt;height:16pt" o:ole="">
            <v:imagedata r:id="rId77" o:title=""/>
          </v:shape>
          <o:OLEObject Type="Embed" ProgID="Equation.DSMT4" ShapeID="_x0000_i1056" DrawAspect="Content" ObjectID="_1611479138" r:id="rId78"/>
        </w:object>
      </w:r>
      <w:r w:rsidRPr="006F2054">
        <w:rPr>
          <w:rFonts w:ascii="Arial" w:hAnsi="Arial" w:cs="Arial"/>
        </w:rPr>
        <w:t xml:space="preserve"> are constants.</w:t>
      </w:r>
    </w:p>
    <w:p w14:paraId="2ABB514E" w14:textId="77777777" w:rsidR="000E03F4" w:rsidRPr="006F2054" w:rsidRDefault="000E03F4" w:rsidP="000E03F4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values of the constants.</w:t>
      </w:r>
    </w:p>
    <w:p w14:paraId="6843AE7D" w14:textId="77777777" w:rsidR="0066110C" w:rsidRPr="006F2054" w:rsidRDefault="0066110C">
      <w:pPr>
        <w:rPr>
          <w:rFonts w:ascii="Arial" w:eastAsiaTheme="minorEastAsia" w:hAnsi="Arial" w:cs="Arial"/>
        </w:rPr>
      </w:pPr>
    </w:p>
    <w:sectPr w:rsidR="0066110C" w:rsidRPr="006F2054" w:rsidSect="001E402C">
      <w:headerReference w:type="default" r:id="rId7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B8E24B" w14:textId="77777777" w:rsidR="00527869" w:rsidRDefault="00527869" w:rsidP="0090441C">
      <w:pPr>
        <w:spacing w:after="0" w:line="240" w:lineRule="auto"/>
      </w:pPr>
      <w:r>
        <w:separator/>
      </w:r>
    </w:p>
  </w:endnote>
  <w:endnote w:type="continuationSeparator" w:id="0">
    <w:p w14:paraId="3E03EAB9" w14:textId="77777777" w:rsidR="00527869" w:rsidRDefault="00527869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7AA76B" w14:textId="77777777" w:rsidR="00527869" w:rsidRDefault="00527869" w:rsidP="0090441C">
      <w:pPr>
        <w:spacing w:after="0" w:line="240" w:lineRule="auto"/>
      </w:pPr>
      <w:r>
        <w:separator/>
      </w:r>
    </w:p>
  </w:footnote>
  <w:footnote w:type="continuationSeparator" w:id="0">
    <w:p w14:paraId="027A8274" w14:textId="77777777" w:rsidR="00527869" w:rsidRDefault="00527869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EF91F" w14:textId="2AC41093" w:rsidR="0090441C" w:rsidRDefault="0090441C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2MTQGAlNTIyMzEyUdpeDU4uLM/DyQAsNaAI3HsassAAAA"/>
  </w:docVars>
  <w:rsids>
    <w:rsidRoot w:val="00CB2980"/>
    <w:rsid w:val="000B3FFA"/>
    <w:rsid w:val="000C106E"/>
    <w:rsid w:val="000D55BF"/>
    <w:rsid w:val="000E03F4"/>
    <w:rsid w:val="00112A90"/>
    <w:rsid w:val="00120090"/>
    <w:rsid w:val="00153E99"/>
    <w:rsid w:val="00156D9E"/>
    <w:rsid w:val="00162565"/>
    <w:rsid w:val="001D25AB"/>
    <w:rsid w:val="001D541D"/>
    <w:rsid w:val="001E402C"/>
    <w:rsid w:val="001E5B0C"/>
    <w:rsid w:val="001F548F"/>
    <w:rsid w:val="00206B13"/>
    <w:rsid w:val="00223753"/>
    <w:rsid w:val="002A35ED"/>
    <w:rsid w:val="002D26B8"/>
    <w:rsid w:val="003000E4"/>
    <w:rsid w:val="003035AB"/>
    <w:rsid w:val="003E7FA1"/>
    <w:rsid w:val="004357BE"/>
    <w:rsid w:val="004644D4"/>
    <w:rsid w:val="00527869"/>
    <w:rsid w:val="00544AB2"/>
    <w:rsid w:val="00552A08"/>
    <w:rsid w:val="0058020A"/>
    <w:rsid w:val="00595E41"/>
    <w:rsid w:val="00605801"/>
    <w:rsid w:val="00610DD2"/>
    <w:rsid w:val="00616FED"/>
    <w:rsid w:val="0066110C"/>
    <w:rsid w:val="006935C3"/>
    <w:rsid w:val="006F2054"/>
    <w:rsid w:val="00715A35"/>
    <w:rsid w:val="00720AD6"/>
    <w:rsid w:val="00740197"/>
    <w:rsid w:val="00740755"/>
    <w:rsid w:val="007505B2"/>
    <w:rsid w:val="0076535D"/>
    <w:rsid w:val="0078544F"/>
    <w:rsid w:val="00827390"/>
    <w:rsid w:val="00835258"/>
    <w:rsid w:val="008465CC"/>
    <w:rsid w:val="00876597"/>
    <w:rsid w:val="0088652A"/>
    <w:rsid w:val="008A1E85"/>
    <w:rsid w:val="008A3209"/>
    <w:rsid w:val="008D09C1"/>
    <w:rsid w:val="008F57EC"/>
    <w:rsid w:val="0090441C"/>
    <w:rsid w:val="00922D5F"/>
    <w:rsid w:val="00935C10"/>
    <w:rsid w:val="00985440"/>
    <w:rsid w:val="009E7D1A"/>
    <w:rsid w:val="009F2BA6"/>
    <w:rsid w:val="00A03F8C"/>
    <w:rsid w:val="00A71CE9"/>
    <w:rsid w:val="00AD1BA7"/>
    <w:rsid w:val="00B941AC"/>
    <w:rsid w:val="00B976CA"/>
    <w:rsid w:val="00BD6C10"/>
    <w:rsid w:val="00BF485F"/>
    <w:rsid w:val="00C0022E"/>
    <w:rsid w:val="00C0055A"/>
    <w:rsid w:val="00C56E2A"/>
    <w:rsid w:val="00C703BE"/>
    <w:rsid w:val="00C71CDE"/>
    <w:rsid w:val="00C827E5"/>
    <w:rsid w:val="00C83E5E"/>
    <w:rsid w:val="00CB2980"/>
    <w:rsid w:val="00CE131A"/>
    <w:rsid w:val="00D06799"/>
    <w:rsid w:val="00D1425B"/>
    <w:rsid w:val="00D90578"/>
    <w:rsid w:val="00DB0404"/>
    <w:rsid w:val="00DB593E"/>
    <w:rsid w:val="00E13A29"/>
    <w:rsid w:val="00E23C67"/>
    <w:rsid w:val="00E573A2"/>
    <w:rsid w:val="00E67280"/>
    <w:rsid w:val="00EC2494"/>
    <w:rsid w:val="00ED6284"/>
    <w:rsid w:val="00EE128E"/>
    <w:rsid w:val="00F23487"/>
    <w:rsid w:val="00F54C59"/>
    <w:rsid w:val="00F9678B"/>
    <w:rsid w:val="00FB1F7B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  <w:style w:type="paragraph" w:styleId="BalloonText">
    <w:name w:val="Balloon Text"/>
    <w:basedOn w:val="Normal"/>
    <w:link w:val="BalloonTextChar"/>
    <w:uiPriority w:val="99"/>
    <w:semiHidden/>
    <w:unhideWhenUsed/>
    <w:rsid w:val="00153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E9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A544D5-5AFD-4E16-86AD-5489FB0094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6</Pages>
  <Words>603</Words>
  <Characters>343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WHITE Mark [Perth Modern School]</cp:lastModifiedBy>
  <cp:revision>6</cp:revision>
  <cp:lastPrinted>2019-02-11T23:35:00Z</cp:lastPrinted>
  <dcterms:created xsi:type="dcterms:W3CDTF">2019-02-11T23:25:00Z</dcterms:created>
  <dcterms:modified xsi:type="dcterms:W3CDTF">2019-02-12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